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9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4"/>
      </w:tblGrid>
      <w:tr w:rsidR="00BB7ED1" w:rsidTr="00B13568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63759" w:rsidP="00B13568">
            <w:pPr>
              <w:pStyle w:val="a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609F6B7B" wp14:editId="5EEB47F7">
                  <wp:simplePos x="0" y="0"/>
                  <wp:positionH relativeFrom="column">
                    <wp:posOffset>-20955</wp:posOffset>
                  </wp:positionH>
                  <wp:positionV relativeFrom="page">
                    <wp:posOffset>-140335</wp:posOffset>
                  </wp:positionV>
                  <wp:extent cx="6356985" cy="9441815"/>
                  <wp:effectExtent l="0" t="0" r="5715" b="6985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7ED1"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257AE95" wp14:editId="48D14339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B7ED1" w:rsidTr="00B13568">
        <w:trPr>
          <w:trHeight w:val="1288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B7ED1" w:rsidRDefault="00BB7ED1" w:rsidP="00B13568">
            <w:pPr>
              <w:pStyle w:val="2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B7ED1" w:rsidRDefault="00BB7ED1" w:rsidP="00B13568">
            <w:pPr>
              <w:pStyle w:val="12"/>
              <w:spacing w:line="252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1F0CCB49" wp14:editId="48DF605F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2" name="Рисунок 22" descr="Описание: Описание: FPMI_ngtu_neti_rgb_poly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Описание: FPMI_ngtu_neti_rgb_poly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3C8106D6" wp14:editId="3CF00FEA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B7ED1" w:rsidTr="00B13568">
        <w:trPr>
          <w:trHeight w:val="3076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lang w:val="en-US"/>
              </w:rPr>
            </w:pPr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832657A248834F21B536AEE7BC24DE7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B7ED1" w:rsidRPr="008E1E2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Pr="00D02216" w:rsidRDefault="00130A84" w:rsidP="00BB7ED1">
            <w:pPr>
              <w:pStyle w:val="3"/>
              <w:spacing w:line="240" w:lineRule="auto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802F8F3A1AC04B3CB30C2826E37D927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B7ED1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</w:p>
        </w:tc>
      </w:tr>
      <w:tr w:rsidR="00BB7ED1" w:rsidTr="00B13568">
        <w:trPr>
          <w:trHeight w:val="454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jc w:val="center"/>
              <w:outlineLvl w:val="2"/>
            </w:pPr>
            <w:r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29F44413AD6C4429A7D94E86DECC16CA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Методы принятия оптимальных решений</w:t>
                </w:r>
              </w:sdtContent>
            </w:sdt>
            <w:r>
              <w:rPr>
                <w:color w:val="auto"/>
                <w:sz w:val="28"/>
              </w:rPr>
              <w:t>»</w:t>
            </w:r>
          </w:p>
        </w:tc>
      </w:tr>
      <w:tr w:rsidR="00BB7ED1" w:rsidTr="00B13568">
        <w:trPr>
          <w:trHeight w:val="36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pStyle w:val="3"/>
              <w:spacing w:line="240" w:lineRule="auto"/>
              <w:ind w:left="567" w:right="561"/>
              <w:jc w:val="center"/>
              <w:outlineLvl w:val="2"/>
              <w:rPr>
                <w:rFonts w:ascii="Calibri Light" w:hAnsi="Calibri Light" w:cs="Arial"/>
                <w:b/>
                <w:smallCaps/>
                <w:color w:val="auto"/>
                <w:sz w:val="32"/>
              </w:rPr>
            </w:pPr>
          </w:p>
        </w:tc>
      </w:tr>
      <w:tr w:rsidR="00BB7ED1" w:rsidTr="00B13568">
        <w:trPr>
          <w:trHeight w:val="291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/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Факультет 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пми</w:t>
            </w: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087351963FFA49DE9AB9A1BAF9593F4D"/>
              </w:placeholder>
              <w:text/>
            </w:sdtPr>
            <w:sdtContent>
              <w:p w:rsidR="00BB7ED1" w:rsidRDefault="00BB7ED1" w:rsidP="00B13568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2C30C4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и - 1</w:t>
            </w:r>
            <w:r w:rsidR="00BB7ED1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BB7ED1" w:rsidRPr="00E868C5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E868C5" w:rsidRDefault="006F702E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7</w:t>
            </w:r>
          </w:p>
        </w:tc>
      </w:tr>
      <w:tr w:rsidR="00BB7ED1" w:rsidTr="00B13568">
        <w:trPr>
          <w:trHeight w:hRule="exact" w:val="549"/>
          <w:jc w:val="center"/>
        </w:trPr>
        <w:tc>
          <w:tcPr>
            <w:tcW w:w="1221" w:type="pct"/>
            <w:vMerge/>
            <w:vAlign w:val="center"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t>Студенты</w:t>
            </w: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6F702E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Кожевников Д. В.</w:t>
            </w:r>
          </w:p>
        </w:tc>
      </w:tr>
      <w:tr w:rsidR="00BB7ED1" w:rsidTr="00B13568">
        <w:trPr>
          <w:trHeight w:hRule="exact" w:val="699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1607729610"/>
              <w:placeholder>
                <w:docPart w:val="5D3BDFB10DCF41CC894933E6EE98609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B7ED1" w:rsidRDefault="00BB7ED1" w:rsidP="00B13568"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. ю.</w:t>
            </w:r>
          </w:p>
        </w:tc>
      </w:tr>
      <w:tr w:rsidR="00BB7ED1" w:rsidTr="00B13568">
        <w:trPr>
          <w:trHeight w:hRule="exact" w:val="81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hRule="exact" w:val="454"/>
          <w:jc w:val="center"/>
        </w:trPr>
        <w:tc>
          <w:tcPr>
            <w:tcW w:w="1221" w:type="pct"/>
            <w:vMerge/>
            <w:vAlign w:val="center"/>
            <w:hideMark/>
          </w:tcPr>
          <w:p w:rsidR="00BB7ED1" w:rsidRDefault="00BB7ED1" w:rsidP="00B1356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000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  <w:p w:rsidR="00BB7ED1" w:rsidRDefault="00BB7ED1" w:rsidP="00B13568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B7ED1" w:rsidTr="00B13568">
        <w:trPr>
          <w:trHeight w:val="635"/>
          <w:jc w:val="center"/>
        </w:trPr>
        <w:tc>
          <w:tcPr>
            <w:tcW w:w="5000" w:type="pct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ED1" w:rsidRPr="00B366D8" w:rsidRDefault="002C30C4" w:rsidP="00B13568">
            <w:pPr>
              <w:jc w:val="center"/>
              <w:rPr>
                <w:rFonts w:cstheme="minorHAnsi"/>
                <w:sz w:val="28"/>
                <w:szCs w:val="24"/>
                <w:lang w:val="en-US"/>
              </w:rPr>
            </w:pPr>
            <w:r>
              <w:rPr>
                <w:rFonts w:cstheme="minorHAnsi"/>
                <w:sz w:val="28"/>
                <w:szCs w:val="24"/>
              </w:rPr>
              <w:t>Новосибирск, 2024</w:t>
            </w:r>
          </w:p>
        </w:tc>
      </w:tr>
    </w:tbl>
    <w:p w:rsidR="00BB7ED1" w:rsidRDefault="00BB7ED1" w:rsidP="00BB7ED1">
      <w:pPr>
        <w:rPr>
          <w:rFonts w:ascii="Times New Roman" w:hAnsi="Times New Roman" w:cs="Times New Roman"/>
          <w:sz w:val="24"/>
        </w:rPr>
      </w:pPr>
    </w:p>
    <w:p w:rsidR="00BB7ED1" w:rsidRPr="006F702E" w:rsidRDefault="006F702E" w:rsidP="00924281">
      <w:pPr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6EF57C9E" wp14:editId="0169AC80">
            <wp:extent cx="5940425" cy="2022038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22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1:</w:t>
      </w: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</w:t>
      </w:r>
    </w:p>
    <w:p w:rsidR="00924281" w:rsidRPr="00B14F09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Для применяемых критериев в сформированной таблице зафиксировать значения статистик критериев и</w:t>
      </w:r>
      <w:r>
        <w:rPr>
          <w:rFonts w:ascii="Times New Roman" w:hAnsi="Times New Roman" w:cs="Times New Roman"/>
          <w:sz w:val="24"/>
        </w:rPr>
        <w:t xml:space="preserve">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.6pt" o:ole="">
            <v:imagedata r:id="rId11" o:title=""/>
          </v:shape>
          <o:OLEObject Type="Embed" ProgID="Equation.DSMT4" ShapeID="_x0000_i1025" DrawAspect="Content" ObjectID="_1795628704" r:id="rId12"/>
        </w:object>
      </w:r>
      <w:r w:rsidRPr="00924281">
        <w:rPr>
          <w:rFonts w:ascii="Times New Roman" w:hAnsi="Times New Roman" w:cs="Times New Roman"/>
          <w:sz w:val="24"/>
        </w:rPr>
        <w:t>.</w:t>
      </w:r>
    </w:p>
    <w:p w:rsidR="009449D2" w:rsidRDefault="009449D2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9449D2" w:rsidRDefault="006F702E" w:rsidP="00924281">
      <w:pPr>
        <w:pStyle w:val="a7"/>
        <w:rPr>
          <w:rFonts w:ascii="Times New Roman" w:hAnsi="Times New Roman" w:cs="Times New Roman"/>
          <w:sz w:val="24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3C586DB" wp14:editId="691BCD11">
            <wp:extent cx="1533739" cy="704948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D2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055FFD5" wp14:editId="5E31829D">
            <wp:extent cx="3131820" cy="987043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29291" cy="986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3F3121F" wp14:editId="7C9C58A8">
            <wp:extent cx="5940425" cy="972393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72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490E4FE" wp14:editId="65ADA3E3">
            <wp:extent cx="5940425" cy="317591"/>
            <wp:effectExtent l="0" t="0" r="3175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7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0601B96" wp14:editId="27501FF3">
            <wp:extent cx="4191000" cy="3059443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91724" cy="3059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Default="00A26BE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62F6AB5" wp14:editId="241D7719">
            <wp:extent cx="1581371" cy="743054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81371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EBBD5D1" wp14:editId="0706B48E">
            <wp:extent cx="3934374" cy="1267002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34374" cy="126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B20FDC7" wp14:editId="4BB49967">
            <wp:extent cx="5940425" cy="1004888"/>
            <wp:effectExtent l="0" t="0" r="3175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04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702E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4C35257" wp14:editId="243A90D3">
            <wp:extent cx="5940425" cy="341502"/>
            <wp:effectExtent l="0" t="0" r="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EEFE326" wp14:editId="43EA0172">
            <wp:extent cx="3955744" cy="290322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53631" cy="2901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P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A26BE9" w:rsidRPr="002C30C4" w:rsidRDefault="00A26BE9" w:rsidP="002C30C4">
      <w:pPr>
        <w:tabs>
          <w:tab w:val="left" w:pos="1747"/>
        </w:tabs>
        <w:rPr>
          <w:rFonts w:ascii="Times New Roman" w:hAnsi="Times New Roman" w:cs="Times New Roman"/>
          <w:sz w:val="24"/>
        </w:rPr>
      </w:pPr>
    </w:p>
    <w:p w:rsidR="00A26BE9" w:rsidRDefault="002C30C4" w:rsidP="002C30C4">
      <w:pPr>
        <w:pStyle w:val="a7"/>
        <w:tabs>
          <w:tab w:val="left" w:pos="1747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</w:p>
    <w:p w:rsidR="00A26BE9" w:rsidRDefault="00E62042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вустороннее экспоненциальное распределение:</w:t>
      </w:r>
    </w:p>
    <w:p w:rsidR="002C30C4" w:rsidRP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D4411A9" wp14:editId="0766323A">
            <wp:extent cx="2133898" cy="91452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6F702E" w:rsidP="00924281">
      <w:pPr>
        <w:pStyle w:val="a7"/>
        <w:rPr>
          <w:rFonts w:ascii="Times New Roman" w:hAnsi="Times New Roman" w:cs="Times New Roman"/>
          <w:sz w:val="24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D8B3E4C" wp14:editId="71E1D6C7">
            <wp:extent cx="4039164" cy="1238423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39164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6F702E" w:rsidP="006F702E">
      <w:pPr>
        <w:pStyle w:val="a7"/>
        <w:tabs>
          <w:tab w:val="left" w:pos="3624"/>
        </w:tabs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C3C5866" wp14:editId="514C1099">
            <wp:extent cx="5940425" cy="942350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2BB056F" wp14:editId="34B5B9F4">
            <wp:extent cx="5940425" cy="301650"/>
            <wp:effectExtent l="0" t="0" r="3175" b="31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lang w:val="en-US"/>
        </w:rPr>
        <w:tab/>
      </w:r>
    </w:p>
    <w:p w:rsidR="002C30C4" w:rsidRDefault="006F702E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B33BE83" wp14:editId="391C3AC3">
            <wp:extent cx="4030536" cy="2926080"/>
            <wp:effectExtent l="0" t="0" r="8255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30253" cy="2925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0C4" w:rsidRDefault="002C30C4" w:rsidP="00924281">
      <w:pPr>
        <w:pStyle w:val="a7"/>
        <w:rPr>
          <w:rFonts w:ascii="Times New Roman" w:hAnsi="Times New Roman" w:cs="Times New Roman"/>
          <w:sz w:val="24"/>
          <w:lang w:val="en-US"/>
        </w:rPr>
      </w:pPr>
    </w:p>
    <w:p w:rsidR="00402510" w:rsidRDefault="00402510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402510" w:rsidRPr="00402510" w:rsidRDefault="00402510" w:rsidP="00402510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02510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CCCFD23" wp14:editId="755CC923">
            <wp:extent cx="1552792" cy="7144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52792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402510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02510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C36B584" wp14:editId="252E9420">
            <wp:extent cx="3924848" cy="1209844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402510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02510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27EF147" wp14:editId="29B5254B">
            <wp:extent cx="5940425" cy="995691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95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Default="00402510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02510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42B3BA5" wp14:editId="18B43B55">
            <wp:extent cx="5940425" cy="348860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10" w:rsidRPr="00402510" w:rsidRDefault="00402510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402510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EAB48C3" wp14:editId="7F1A69A0">
            <wp:extent cx="4044174" cy="2887980"/>
            <wp:effectExtent l="0" t="0" r="0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42049" cy="2886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6F702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7F57BF9" wp14:editId="6FA1B7E0">
            <wp:extent cx="3131820" cy="987043"/>
            <wp:effectExtent l="0" t="0" r="0" b="381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29291" cy="986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042" w:rsidRPr="00E62042" w:rsidRDefault="00E62042" w:rsidP="00924281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29"/>
        <w:gridCol w:w="2174"/>
        <w:gridCol w:w="2174"/>
        <w:gridCol w:w="2174"/>
      </w:tblGrid>
      <w:tr w:rsidR="00D65CD7" w:rsidTr="00CE2A92">
        <w:tc>
          <w:tcPr>
            <w:tcW w:w="2329" w:type="dxa"/>
          </w:tcPr>
          <w:p w:rsidR="00D65CD7" w:rsidRPr="00CE2A92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4" w:type="dxa"/>
          </w:tcPr>
          <w:p w:rsidR="00D65CD7" w:rsidRDefault="00D65CD7" w:rsidP="00377319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377319">
              <w:rPr>
                <w:rFonts w:ascii="Times New Roman" w:hAnsi="Times New Roman" w:cs="Times New Roman"/>
                <w:sz w:val="24"/>
              </w:rPr>
              <w:t>Купера</w:t>
            </w:r>
          </w:p>
        </w:tc>
        <w:tc>
          <w:tcPr>
            <w:tcW w:w="2174" w:type="dxa"/>
          </w:tcPr>
          <w:p w:rsidR="00D65CD7" w:rsidRDefault="00D65CD7" w:rsidP="00377319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r w:rsidR="00377319">
              <w:rPr>
                <w:rFonts w:ascii="Times New Roman" w:hAnsi="Times New Roman" w:cs="Times New Roman"/>
                <w:sz w:val="24"/>
              </w:rPr>
              <w:t>Ватсона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 w:rsidR="00CE2A92">
              <w:rPr>
                <w:rFonts w:ascii="Times New Roman" w:hAnsi="Times New Roman" w:cs="Times New Roman"/>
                <w:sz w:val="24"/>
                <w:lang w:val="en-US"/>
              </w:rPr>
              <w:t>Z</w:t>
            </w:r>
            <w:r w:rsidR="00377319">
              <w:rPr>
                <w:rFonts w:ascii="Times New Roman" w:hAnsi="Times New Roman" w:cs="Times New Roman"/>
                <w:sz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4" w:type="dxa"/>
          </w:tcPr>
          <w:p w:rsidR="00D65CD7" w:rsidRP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1.1307</w:t>
            </w:r>
          </w:p>
          <w:p w:rsidR="00CE2A92" w:rsidRDefault="00CE2A92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P=0</w:t>
            </w:r>
            <w:r w:rsidR="00377319">
              <w:rPr>
                <w:rFonts w:ascii="Times New Roman" w:hAnsi="Times New Roman" w:cs="Times New Roman"/>
                <w:lang w:val="en-US"/>
              </w:rPr>
              <w:t>.639</w:t>
            </w:r>
          </w:p>
          <w:p w:rsidR="00D65CD7" w:rsidRP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0.057559</w:t>
            </w:r>
          </w:p>
          <w:p w:rsidR="00CE2A92" w:rsidRDefault="00D65CD7" w:rsidP="00CE2A92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621</w:t>
            </w:r>
          </w:p>
          <w:p w:rsid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3.306</w:t>
            </w:r>
          </w:p>
          <w:p w:rsidR="00CE2A92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919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1.5235</w:t>
            </w:r>
          </w:p>
          <w:p w:rsidR="00D65CD7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160</w:t>
            </w:r>
          </w:p>
          <w:p w:rsidR="00D65CD7" w:rsidRPr="00CE2A92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0.119</w:t>
            </w:r>
          </w:p>
          <w:p w:rsidR="00CE2A92" w:rsidRDefault="00D65CD7" w:rsidP="00CE2A92">
            <w:pPr>
              <w:pStyle w:val="a7"/>
              <w:ind w:left="0"/>
            </w:pPr>
            <w:r w:rsidRPr="00D65CD7">
              <w:rPr>
                <w:rFonts w:ascii="Times New Roman" w:hAnsi="Times New Roman" w:cs="Times New Roman"/>
                <w:lang w:val="en-US"/>
              </w:rPr>
              <w:t>P=0</w:t>
            </w:r>
            <w:r w:rsidR="00377319">
              <w:rPr>
                <w:rFonts w:ascii="Times New Roman" w:hAnsi="Times New Roman" w:cs="Times New Roman"/>
                <w:lang w:val="en-US"/>
              </w:rPr>
              <w:t>.189</w:t>
            </w:r>
          </w:p>
          <w:p w:rsidR="00D65CD7" w:rsidRDefault="00377319" w:rsidP="00CE2A92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3.3888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104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D65CD7" w:rsidTr="00CE2A92">
        <w:tc>
          <w:tcPr>
            <w:tcW w:w="2329" w:type="dxa"/>
          </w:tcPr>
          <w:p w:rsidR="00D65CD7" w:rsidRDefault="00D65CD7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1.158</w:t>
            </w:r>
          </w:p>
          <w:p w:rsidR="00D65CD7" w:rsidRPr="00377319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 w:rsidR="00CE2A92">
              <w:rPr>
                <w:rFonts w:ascii="Times New Roman" w:hAnsi="Times New Roman" w:cs="Times New Roman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598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0.05863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609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377319">
              <w:rPr>
                <w:rFonts w:ascii="Times New Roman" w:hAnsi="Times New Roman" w:cs="Times New Roman"/>
                <w:lang w:val="en-US"/>
              </w:rPr>
              <w:t>3.303</w:t>
            </w:r>
          </w:p>
          <w:p w:rsidR="00D65CD7" w:rsidRPr="00D65CD7" w:rsidRDefault="00D65CD7" w:rsidP="00D65CD7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 w:rsidR="00377319">
              <w:rPr>
                <w:rFonts w:ascii="Times New Roman" w:hAnsi="Times New Roman" w:cs="Times New Roman"/>
                <w:lang w:val="en-US"/>
              </w:rPr>
              <w:t>.945</w:t>
            </w:r>
          </w:p>
          <w:p w:rsidR="00D65CD7" w:rsidRDefault="00377319" w:rsidP="00D65CD7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377319" w:rsidTr="00CE2A92">
        <w:tc>
          <w:tcPr>
            <w:tcW w:w="2329" w:type="dxa"/>
          </w:tcPr>
          <w:p w:rsidR="00377319" w:rsidRDefault="00377319" w:rsidP="00924281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4" w:type="dxa"/>
          </w:tcPr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1.21</w:t>
            </w:r>
          </w:p>
          <w:p w:rsidR="00377319" w:rsidRP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520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0.0626</w:t>
            </w:r>
          </w:p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567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4" w:type="dxa"/>
          </w:tcPr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31</w:t>
            </w:r>
          </w:p>
          <w:p w:rsidR="00377319" w:rsidRPr="00D65CD7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D65CD7">
              <w:rPr>
                <w:rFonts w:ascii="Times New Roman" w:hAnsi="Times New Roman" w:cs="Times New Roman"/>
                <w:lang w:val="en-US"/>
              </w:rPr>
              <w:t>P=</w:t>
            </w:r>
            <w:r>
              <w:t xml:space="preserve"> </w:t>
            </w:r>
            <w:r w:rsidRPr="00D65CD7"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876</w:t>
            </w:r>
          </w:p>
          <w:p w:rsidR="00377319" w:rsidRDefault="00377319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:rsidR="00E62042" w:rsidRPr="00A26BE9" w:rsidRDefault="00E62042" w:rsidP="00924281">
      <w:pPr>
        <w:pStyle w:val="a7"/>
        <w:rPr>
          <w:rFonts w:ascii="Times New Roman" w:hAnsi="Times New Roman" w:cs="Times New Roman"/>
          <w:sz w:val="24"/>
        </w:rPr>
      </w:pPr>
    </w:p>
    <w:p w:rsidR="00924281" w:rsidRP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Применяя те же критерии проверить сложные гипотезы о согласии с теми же законами при использовании оценок максимального правдоподобия. </w:t>
      </w:r>
    </w:p>
    <w:p w:rsidR="00924281" w:rsidRDefault="00924281" w:rsidP="00924281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 xml:space="preserve">Зафиксировать в той же таблице значения статистик критериев и достигнутые уровни значимости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0" w:dyaOrig="360">
          <v:shape id="_x0000_i1026" type="#_x0000_t75" style="width:26.4pt;height:18.6pt" o:ole="">
            <v:imagedata r:id="rId11" o:title=""/>
          </v:shape>
          <o:OLEObject Type="Embed" ProgID="Equation.DSMT4" ShapeID="_x0000_i1026" DrawAspect="Content" ObjectID="_1795628705" r:id="rId33"/>
        </w:object>
      </w:r>
      <w:r w:rsidRPr="00924281">
        <w:rPr>
          <w:rFonts w:ascii="Times New Roman" w:hAnsi="Times New Roman"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рмальное распределение:</w:t>
      </w:r>
    </w:p>
    <w:p w:rsidR="007D765A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7A1A1E7" wp14:editId="59D35142">
            <wp:extent cx="1771897" cy="714475"/>
            <wp:effectExtent l="0" t="0" r="0" b="9525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DF32FCC" wp14:editId="3873B95C">
            <wp:extent cx="3991532" cy="1219370"/>
            <wp:effectExtent l="0" t="0" r="952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121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998156F" wp14:editId="0C289A1A">
            <wp:extent cx="5940425" cy="1097467"/>
            <wp:effectExtent l="0" t="0" r="3175" b="762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7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478F9EE" wp14:editId="16A42B5E">
            <wp:extent cx="5940425" cy="449410"/>
            <wp:effectExtent l="0" t="0" r="3175" b="825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A92" w:rsidRDefault="00CE2A92" w:rsidP="00924281">
      <w:pPr>
        <w:pStyle w:val="a7"/>
        <w:rPr>
          <w:rFonts w:ascii="Times New Roman" w:hAnsi="Times New Roman" w:cs="Times New Roman"/>
          <w:sz w:val="24"/>
        </w:rPr>
      </w:pPr>
    </w:p>
    <w:p w:rsidR="00CE2A92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169470C" wp14:editId="492144A6">
            <wp:extent cx="4588849" cy="3337560"/>
            <wp:effectExtent l="0" t="0" r="254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88900" cy="3337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Pr="00377319" w:rsidRDefault="007D765A" w:rsidP="00377319">
      <w:pPr>
        <w:rPr>
          <w:rFonts w:ascii="Times New Roman" w:hAnsi="Times New Roman" w:cs="Times New Roman"/>
          <w:sz w:val="24"/>
          <w:lang w:val="en-US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пределение Лапласа:</w:t>
      </w:r>
    </w:p>
    <w:p w:rsidR="007D765A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747FD66" wp14:editId="5CF3D937">
            <wp:extent cx="1724266" cy="819264"/>
            <wp:effectExtent l="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24266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2D5493E" wp14:editId="43887E91">
            <wp:extent cx="3982006" cy="1190791"/>
            <wp:effectExtent l="0" t="0" r="0" b="9525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82006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377319" w:rsidP="00924281">
      <w:pPr>
        <w:pStyle w:val="a7"/>
        <w:rPr>
          <w:rFonts w:ascii="Times New Roman" w:hAnsi="Times New Roman" w:cs="Times New Roman"/>
          <w:b/>
          <w:sz w:val="24"/>
          <w:lang w:val="en-US"/>
        </w:rPr>
      </w:pPr>
      <w:r w:rsidRPr="00377319">
        <w:rPr>
          <w:rFonts w:ascii="Times New Roman" w:hAnsi="Times New Roman" w:cs="Times New Roman"/>
          <w:b/>
          <w:noProof/>
          <w:sz w:val="24"/>
          <w:lang w:eastAsia="ru-RU"/>
        </w:rPr>
        <w:drawing>
          <wp:inline distT="0" distB="0" distL="0" distR="0" wp14:anchorId="06DB01E2" wp14:editId="39B54A9D">
            <wp:extent cx="5940425" cy="1734489"/>
            <wp:effectExtent l="0" t="0" r="317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3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431DF72" wp14:editId="084B6798">
            <wp:extent cx="4488180" cy="3262025"/>
            <wp:effectExtent l="0" t="0" r="762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85782" cy="3260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7D765A" w:rsidRDefault="007D765A" w:rsidP="00924281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вустороннее экспоненциальное распределение: </w:t>
      </w:r>
    </w:p>
    <w:p w:rsidR="007D765A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70F18E7" wp14:editId="722A8E8A">
            <wp:extent cx="2162477" cy="790685"/>
            <wp:effectExtent l="0" t="0" r="9525" b="952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62477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65A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D7E57BB" wp14:editId="52F88BEE">
            <wp:extent cx="4020111" cy="1209844"/>
            <wp:effectExtent l="0" t="0" r="0" b="9525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020111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914799F" wp14:editId="568BB7C5">
            <wp:extent cx="5940425" cy="442052"/>
            <wp:effectExtent l="0" t="0" r="3175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2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641D8DC" wp14:editId="01342AAD">
            <wp:extent cx="5940425" cy="399135"/>
            <wp:effectExtent l="0" t="0" r="3175" b="127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44AD6B6" wp14:editId="4B4621B9">
            <wp:extent cx="5940425" cy="486810"/>
            <wp:effectExtent l="0" t="0" r="3175" b="889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6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3CA1E20" wp14:editId="5F599CEE">
            <wp:extent cx="4046220" cy="2886936"/>
            <wp:effectExtent l="0" t="0" r="0" b="889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047854" cy="2888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Default="00377319" w:rsidP="00377319">
      <w:pPr>
        <w:pStyle w:val="a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Логистическо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:rsidR="00377319" w:rsidRDefault="00377319" w:rsidP="00377319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D4A5B0A" wp14:editId="58CB6AC2">
            <wp:extent cx="1838582" cy="676369"/>
            <wp:effectExtent l="0" t="0" r="9525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38582" cy="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2F9B0B7" wp14:editId="6FFD6380">
            <wp:extent cx="4001058" cy="1257475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319" w:rsidRPr="00377319" w:rsidRDefault="00377319" w:rsidP="00924281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A8FC263" wp14:editId="1F5EB925">
            <wp:extent cx="5349240" cy="1371402"/>
            <wp:effectExtent l="0" t="0" r="3810" b="635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346383" cy="1370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377319" w:rsidP="00924281">
      <w:pPr>
        <w:pStyle w:val="a7"/>
        <w:rPr>
          <w:rFonts w:ascii="Times New Roman" w:hAnsi="Times New Roman" w:cs="Times New Roman"/>
          <w:sz w:val="24"/>
        </w:rPr>
      </w:pPr>
      <w:r w:rsidRPr="00377319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30DF4F8" wp14:editId="49818A40">
            <wp:extent cx="4035296" cy="2933700"/>
            <wp:effectExtent l="0" t="0" r="381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33622" cy="293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3BD" w:rsidRDefault="00C073BD" w:rsidP="00924281">
      <w:pPr>
        <w:pStyle w:val="a7"/>
        <w:rPr>
          <w:rFonts w:ascii="Times New Roman" w:hAnsi="Times New Roman" w:cs="Times New Roman"/>
          <w:sz w:val="24"/>
        </w:rPr>
      </w:pPr>
    </w:p>
    <w:p w:rsidR="004D5F8B" w:rsidRPr="00E62042" w:rsidRDefault="004D5F8B" w:rsidP="004D5F8B">
      <w:pPr>
        <w:pStyle w:val="a7"/>
        <w:rPr>
          <w:rFonts w:ascii="Times New Roman" w:hAnsi="Times New Roman" w:cs="Times New Roman"/>
          <w:b/>
          <w:sz w:val="24"/>
        </w:rPr>
      </w:pPr>
      <w:r w:rsidRPr="00E62042">
        <w:rPr>
          <w:rFonts w:ascii="Times New Roman" w:hAnsi="Times New Roman" w:cs="Times New Roman"/>
          <w:b/>
          <w:sz w:val="24"/>
        </w:rPr>
        <w:t>Таблица со всеми полученными данным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32"/>
        <w:gridCol w:w="2173"/>
        <w:gridCol w:w="2173"/>
        <w:gridCol w:w="2173"/>
      </w:tblGrid>
      <w:tr w:rsidR="00BF1218" w:rsidTr="00C073BD">
        <w:tc>
          <w:tcPr>
            <w:tcW w:w="2332" w:type="dxa"/>
          </w:tcPr>
          <w:p w:rsidR="00BF1218" w:rsidRDefault="00BF1218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пределение</w:t>
            </w:r>
          </w:p>
        </w:tc>
        <w:tc>
          <w:tcPr>
            <w:tcW w:w="2173" w:type="dxa"/>
          </w:tcPr>
          <w:p w:rsid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Купера</w:t>
            </w:r>
          </w:p>
        </w:tc>
        <w:tc>
          <w:tcPr>
            <w:tcW w:w="2173" w:type="dxa"/>
          </w:tcPr>
          <w:p w:rsid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ритерий Ватсона</w:t>
            </w:r>
          </w:p>
        </w:tc>
        <w:tc>
          <w:tcPr>
            <w:tcW w:w="2173" w:type="dxa"/>
          </w:tcPr>
          <w:p w:rsidR="00BF1218" w:rsidRPr="00D65CD7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ритерий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lang w:val="en-US"/>
              </w:rPr>
              <w:t>Za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Жанга</w:t>
            </w:r>
            <w:proofErr w:type="spellEnd"/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рмальное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F1218">
              <w:rPr>
                <w:rFonts w:ascii="Times New Roman" w:hAnsi="Times New Roman" w:cs="Times New Roman"/>
                <w:lang w:val="en-US"/>
              </w:rPr>
              <w:t>1.115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0.432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F1218">
              <w:rPr>
                <w:rFonts w:ascii="Times New Roman" w:hAnsi="Times New Roman" w:cs="Times New Roman"/>
                <w:lang w:val="en-US"/>
              </w:rPr>
              <w:t>0.0515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0.423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F1218">
              <w:rPr>
                <w:rFonts w:ascii="Times New Roman" w:hAnsi="Times New Roman" w:cs="Times New Roman"/>
                <w:lang w:val="en-US"/>
              </w:rPr>
              <w:t>3.304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C073BD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</w:rPr>
              <w:t>0.</w:t>
            </w:r>
            <w:r w:rsidR="00BF1218">
              <w:rPr>
                <w:rFonts w:ascii="Times New Roman" w:hAnsi="Times New Roman" w:cs="Times New Roman"/>
                <w:lang w:val="en-US"/>
              </w:rPr>
              <w:t>66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апласа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9D778C">
              <w:rPr>
                <w:rFonts w:ascii="Times New Roman" w:hAnsi="Times New Roman" w:cs="Times New Roman"/>
              </w:rPr>
              <w:t>1</w:t>
            </w:r>
            <w:r w:rsidR="00BF1218">
              <w:rPr>
                <w:rFonts w:ascii="Times New Roman" w:hAnsi="Times New Roman" w:cs="Times New Roman"/>
                <w:lang w:val="en-US"/>
              </w:rPr>
              <w:t>.5698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BF1218">
              <w:rPr>
                <w:rFonts w:ascii="Times New Roman" w:hAnsi="Times New Roman" w:cs="Times New Roman"/>
                <w:lang w:val="en-US"/>
              </w:rPr>
              <w:t>29</w:t>
            </w:r>
          </w:p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  <w:p w:rsidR="009D778C" w:rsidRPr="004D5F8B" w:rsidRDefault="009D778C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F1218">
              <w:rPr>
                <w:rFonts w:ascii="Times New Roman" w:hAnsi="Times New Roman" w:cs="Times New Roman"/>
                <w:lang w:val="en-US"/>
              </w:rPr>
              <w:t>0.1226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BF1218">
              <w:rPr>
                <w:rFonts w:ascii="Times New Roman" w:hAnsi="Times New Roman" w:cs="Times New Roman"/>
              </w:rPr>
              <w:t xml:space="preserve"> 0.</w:t>
            </w:r>
            <w:r w:rsidR="00BF1218">
              <w:rPr>
                <w:rFonts w:ascii="Times New Roman" w:hAnsi="Times New Roman" w:cs="Times New Roman"/>
                <w:lang w:val="en-US"/>
              </w:rPr>
              <w:t>291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F1218">
              <w:rPr>
                <w:rFonts w:ascii="Times New Roman" w:hAnsi="Times New Roman" w:cs="Times New Roman"/>
                <w:lang w:val="en-US"/>
              </w:rPr>
              <w:t>3.35</w:t>
            </w:r>
          </w:p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</w:rPr>
              <w:t>0.</w:t>
            </w:r>
            <w:r w:rsidR="00BF1218">
              <w:rPr>
                <w:rFonts w:ascii="Times New Roman" w:hAnsi="Times New Roman" w:cs="Times New Roman"/>
                <w:lang w:val="en-US"/>
              </w:rPr>
              <w:t>37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D5F8B" w:rsidTr="00C073BD">
        <w:tc>
          <w:tcPr>
            <w:tcW w:w="2332" w:type="dxa"/>
          </w:tcPr>
          <w:p w:rsid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вустороннее экспоненциальное</w:t>
            </w:r>
          </w:p>
        </w:tc>
        <w:tc>
          <w:tcPr>
            <w:tcW w:w="2173" w:type="dxa"/>
          </w:tcPr>
          <w:p w:rsidR="004D5F8B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 =</w:t>
            </w:r>
            <w:r w:rsidR="00BF1218">
              <w:rPr>
                <w:rFonts w:ascii="Times New Roman" w:hAnsi="Times New Roman" w:cs="Times New Roman"/>
              </w:rPr>
              <w:t xml:space="preserve"> </w:t>
            </w:r>
            <w:r w:rsidR="00BF1218">
              <w:rPr>
                <w:rFonts w:ascii="Times New Roman" w:hAnsi="Times New Roman" w:cs="Times New Roman"/>
                <w:lang w:val="en-US"/>
              </w:rPr>
              <w:t>1.158</w:t>
            </w:r>
          </w:p>
          <w:p w:rsidR="009D778C" w:rsidRPr="00BF1218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="00BF1218">
              <w:rPr>
                <w:rFonts w:ascii="Times New Roman" w:hAnsi="Times New Roman" w:cs="Times New Roman"/>
              </w:rPr>
              <w:t xml:space="preserve"> 0</w:t>
            </w:r>
            <w:r w:rsidR="00BF1218">
              <w:rPr>
                <w:rFonts w:ascii="Times New Roman" w:hAnsi="Times New Roman" w:cs="Times New Roman"/>
                <w:lang w:val="en-US"/>
              </w:rPr>
              <w:t>.224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 w:rsidR="00BF1218">
              <w:rPr>
                <w:rFonts w:ascii="Times New Roman" w:hAnsi="Times New Roman" w:cs="Times New Roman"/>
                <w:lang w:val="en-US"/>
              </w:rPr>
              <w:t>0.0512</w:t>
            </w:r>
          </w:p>
          <w:p w:rsidR="004D5F8B" w:rsidRPr="009D778C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 w:rsidR="009D778C">
              <w:rPr>
                <w:rFonts w:ascii="Times New Roman" w:hAnsi="Times New Roman" w:cs="Times New Roman"/>
              </w:rPr>
              <w:t xml:space="preserve"> 0.</w:t>
            </w:r>
            <w:r w:rsidR="00BF1218">
              <w:rPr>
                <w:rFonts w:ascii="Times New Roman" w:hAnsi="Times New Roman" w:cs="Times New Roman"/>
                <w:lang w:val="en-US"/>
              </w:rPr>
              <w:t>265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F1218">
              <w:rPr>
                <w:rFonts w:ascii="Times New Roman" w:hAnsi="Times New Roman" w:cs="Times New Roman"/>
                <w:lang w:val="en-US"/>
              </w:rPr>
              <w:t>3.3017</w:t>
            </w:r>
          </w:p>
          <w:p w:rsidR="004D5F8B" w:rsidRPr="004D5F8B" w:rsidRDefault="004D5F8B" w:rsidP="00B1356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 w:rsidR="00BF1218">
              <w:rPr>
                <w:rFonts w:ascii="Times New Roman" w:hAnsi="Times New Roman" w:cs="Times New Roman"/>
                <w:lang w:val="en-US"/>
              </w:rPr>
              <w:t>619</w:t>
            </w:r>
          </w:p>
          <w:p w:rsidR="004D5F8B" w:rsidRPr="004D5F8B" w:rsidRDefault="009D778C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="004D5F8B"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  <w:tr w:rsidR="00BF1218" w:rsidTr="00BF1218">
        <w:trPr>
          <w:trHeight w:val="170"/>
        </w:trPr>
        <w:tc>
          <w:tcPr>
            <w:tcW w:w="2332" w:type="dxa"/>
          </w:tcPr>
          <w:p w:rsidR="00BF1218" w:rsidRPr="00BF1218" w:rsidRDefault="00BF1218" w:rsidP="00B1356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огистическое</w:t>
            </w:r>
          </w:p>
        </w:tc>
        <w:tc>
          <w:tcPr>
            <w:tcW w:w="2173" w:type="dxa"/>
          </w:tcPr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BF1218">
              <w:rPr>
                <w:rFonts w:ascii="Times New Roman" w:hAnsi="Times New Roman" w:cs="Times New Roman"/>
              </w:rPr>
              <w:t xml:space="preserve"> =</w:t>
            </w:r>
            <w:r>
              <w:rPr>
                <w:rFonts w:ascii="Times New Roman" w:hAnsi="Times New Roman" w:cs="Times New Roman"/>
              </w:rPr>
              <w:t xml:space="preserve"> 1.274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BF1218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0.14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lang w:val="en-US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S</w:t>
            </w:r>
            <w:r w:rsidRPr="009D778C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.059221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</w:t>
            </w:r>
            <w:r w:rsidRPr="009D778C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0.245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 w:rsidRPr="004D5F8B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173" w:type="dxa"/>
          </w:tcPr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3.302584</w:t>
            </w:r>
          </w:p>
          <w:p w:rsidR="00BF1218" w:rsidRPr="00BF1218" w:rsidRDefault="00BF1218" w:rsidP="00BF1218">
            <w:pPr>
              <w:pStyle w:val="a7"/>
              <w:ind w:left="0"/>
              <w:rPr>
                <w:rFonts w:ascii="Times New Roman" w:hAnsi="Times New Roman" w:cs="Times New Roman"/>
              </w:rPr>
            </w:pPr>
            <w:r w:rsidRPr="004D5F8B">
              <w:rPr>
                <w:rFonts w:ascii="Times New Roman" w:hAnsi="Times New Roman" w:cs="Times New Roman"/>
                <w:lang w:val="en-US"/>
              </w:rPr>
              <w:t>P=</w:t>
            </w:r>
            <w:r w:rsidRPr="004D5F8B">
              <w:rPr>
                <w:rFonts w:ascii="Times New Roman" w:hAnsi="Times New Roman" w:cs="Times New Roman"/>
              </w:rPr>
              <w:t xml:space="preserve"> 0.</w:t>
            </w:r>
            <w:r>
              <w:rPr>
                <w:rFonts w:ascii="Times New Roman" w:hAnsi="Times New Roman" w:cs="Times New Roman"/>
              </w:rPr>
              <w:t>737</w:t>
            </w:r>
          </w:p>
          <w:p w:rsidR="00BF1218" w:rsidRPr="004D5F8B" w:rsidRDefault="00BF1218" w:rsidP="00BF1218">
            <w:pPr>
              <w:pStyle w:val="a7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</w:rPr>
              <w:t>Не о</w:t>
            </w:r>
            <w:r w:rsidRPr="004D5F8B">
              <w:rPr>
                <w:rFonts w:ascii="Times New Roman" w:hAnsi="Times New Roman" w:cs="Times New Roman"/>
              </w:rPr>
              <w:t>твергается</w:t>
            </w:r>
          </w:p>
        </w:tc>
      </w:tr>
    </w:tbl>
    <w:p w:rsidR="00BF1218" w:rsidRDefault="00BF1218" w:rsidP="007F6F74">
      <w:pPr>
        <w:pStyle w:val="a7"/>
        <w:rPr>
          <w:rFonts w:ascii="Times New Roman" w:hAnsi="Times New Roman" w:cs="Times New Roman"/>
          <w:sz w:val="24"/>
        </w:rPr>
      </w:pPr>
    </w:p>
    <w:p w:rsidR="004D5F8B" w:rsidRPr="00BF1218" w:rsidRDefault="004D5F8B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 итогам проверки сложной </w:t>
      </w:r>
      <w:r w:rsidR="00BF1218">
        <w:rPr>
          <w:rFonts w:ascii="Times New Roman" w:hAnsi="Times New Roman" w:cs="Times New Roman"/>
          <w:sz w:val="24"/>
        </w:rPr>
        <w:t xml:space="preserve">и простой </w:t>
      </w:r>
      <w:r>
        <w:rPr>
          <w:rFonts w:ascii="Times New Roman" w:hAnsi="Times New Roman" w:cs="Times New Roman"/>
          <w:sz w:val="24"/>
        </w:rPr>
        <w:t>гипотез</w:t>
      </w:r>
      <w:r w:rsidR="007F6F74" w:rsidRPr="007F6F74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="00BF1218">
        <w:rPr>
          <w:rFonts w:ascii="Times New Roman" w:hAnsi="Times New Roman" w:cs="Times New Roman"/>
          <w:sz w:val="24"/>
        </w:rPr>
        <w:t xml:space="preserve">можно сделать вывод, что при проверке принадлежности выборки распределению Лапласа значение </w:t>
      </w:r>
      <w:r w:rsidR="00BF1218">
        <w:rPr>
          <w:rFonts w:ascii="Times New Roman" w:hAnsi="Times New Roman" w:cs="Times New Roman"/>
          <w:sz w:val="24"/>
          <w:lang w:val="en-US"/>
        </w:rPr>
        <w:t>P</w:t>
      </w:r>
      <w:r w:rsidR="00BF1218">
        <w:rPr>
          <w:rFonts w:ascii="Times New Roman" w:hAnsi="Times New Roman" w:cs="Times New Roman"/>
          <w:sz w:val="24"/>
        </w:rPr>
        <w:t xml:space="preserve"> было больше у сложной гипотезы</w:t>
      </w:r>
      <w:r>
        <w:rPr>
          <w:rFonts w:ascii="Times New Roman" w:hAnsi="Times New Roman" w:cs="Times New Roman"/>
          <w:sz w:val="24"/>
        </w:rPr>
        <w:t xml:space="preserve">. </w:t>
      </w:r>
      <w:r w:rsidR="00BF1218">
        <w:rPr>
          <w:rFonts w:ascii="Times New Roman" w:hAnsi="Times New Roman" w:cs="Times New Roman"/>
          <w:sz w:val="24"/>
        </w:rPr>
        <w:t xml:space="preserve">По остальным распределениям </w:t>
      </w:r>
      <w:r w:rsidR="00BF1218">
        <w:rPr>
          <w:rFonts w:ascii="Times New Roman" w:hAnsi="Times New Roman" w:cs="Times New Roman"/>
          <w:sz w:val="24"/>
          <w:lang w:val="en-US"/>
        </w:rPr>
        <w:t>P</w:t>
      </w:r>
      <w:r w:rsidR="00BF1218" w:rsidRPr="00CE6293">
        <w:rPr>
          <w:rFonts w:ascii="Times New Roman" w:hAnsi="Times New Roman" w:cs="Times New Roman"/>
          <w:sz w:val="24"/>
        </w:rPr>
        <w:t xml:space="preserve"> </w:t>
      </w:r>
      <w:r w:rsidR="00BF1218">
        <w:rPr>
          <w:rFonts w:ascii="Times New Roman" w:hAnsi="Times New Roman" w:cs="Times New Roman"/>
          <w:sz w:val="24"/>
        </w:rPr>
        <w:t>больше при проверке простой гипотезы.</w:t>
      </w:r>
    </w:p>
    <w:p w:rsidR="007F6F74" w:rsidRPr="007F6F74" w:rsidRDefault="007F6F74" w:rsidP="007F6F74">
      <w:pPr>
        <w:pStyle w:val="a7"/>
        <w:rPr>
          <w:rFonts w:ascii="Times New Roman" w:hAnsi="Times New Roman" w:cs="Times New Roman"/>
          <w:sz w:val="24"/>
        </w:rPr>
      </w:pPr>
    </w:p>
    <w:p w:rsidR="00924281" w:rsidRDefault="00924281" w:rsidP="00924281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924281">
        <w:rPr>
          <w:rFonts w:ascii="Times New Roman" w:hAnsi="Times New Roman" w:cs="Times New Roman"/>
          <w:sz w:val="24"/>
        </w:rPr>
        <w:t xml:space="preserve"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</w:t>
      </w:r>
      <w:r>
        <w:rPr>
          <w:rFonts w:ascii="Times New Roman" w:hAnsi="Times New Roman" w:cs="Times New Roman"/>
          <w:sz w:val="24"/>
        </w:rPr>
        <w:t>α = 0,5</w:t>
      </w:r>
      <w:r w:rsidRPr="00924281">
        <w:rPr>
          <w:rFonts w:ascii="Times New Roman" w:hAnsi="Times New Roman" w:cs="Times New Roman"/>
          <w:sz w:val="24"/>
        </w:rPr>
        <w:t xml:space="preserve">? </w:t>
      </w:r>
    </w:p>
    <w:p w:rsidR="007F6F74" w:rsidRDefault="00924281" w:rsidP="007F6F74">
      <w:pPr>
        <w:pStyle w:val="a7"/>
        <w:rPr>
          <w:rFonts w:ascii="Times New Roman" w:hAnsi="Times New Roman" w:cs="Times New Roman"/>
          <w:sz w:val="24"/>
        </w:rPr>
      </w:pPr>
      <w:r w:rsidRPr="00924281">
        <w:rPr>
          <w:rFonts w:ascii="Times New Roman" w:hAnsi="Times New Roman" w:cs="Times New Roman"/>
          <w:sz w:val="24"/>
        </w:rPr>
        <w:t>Сделать вывод о наиболее подходящей модели, для описания данной выборки.</w:t>
      </w:r>
    </w:p>
    <w:p w:rsidR="003E72B2" w:rsidRDefault="003E72B2" w:rsidP="007F6F74">
      <w:pPr>
        <w:pStyle w:val="a7"/>
        <w:rPr>
          <w:rFonts w:ascii="Times New Roman" w:hAnsi="Times New Roman" w:cs="Times New Roman"/>
          <w:sz w:val="24"/>
        </w:rPr>
      </w:pPr>
    </w:p>
    <w:p w:rsidR="003A1FA2" w:rsidRPr="003A1FA2" w:rsidRDefault="003E72B2" w:rsidP="007F6F74">
      <w:pPr>
        <w:pStyle w:val="a7"/>
        <w:rPr>
          <w:rFonts w:ascii="Times New Roman" w:hAnsi="Times New Roman" w:cs="Times New Roman"/>
          <w:sz w:val="24"/>
          <w:lang w:val="en-US"/>
        </w:rPr>
      </w:pPr>
      <w:r w:rsidRPr="003E72B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98DAF43" wp14:editId="4409ED3F">
            <wp:extent cx="1771897" cy="695422"/>
            <wp:effectExtent l="0" t="0" r="0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3E72B2" w:rsidP="007F6F74">
      <w:pPr>
        <w:pStyle w:val="a7"/>
        <w:rPr>
          <w:rFonts w:ascii="Times New Roman" w:hAnsi="Times New Roman" w:cs="Times New Roman"/>
          <w:sz w:val="24"/>
        </w:rPr>
      </w:pPr>
      <w:r w:rsidRPr="003E72B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BD4A6F1" wp14:editId="78151B80">
            <wp:extent cx="3991532" cy="1238423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Default="003E72B2" w:rsidP="007F6F74">
      <w:pPr>
        <w:pStyle w:val="a7"/>
        <w:rPr>
          <w:rFonts w:ascii="Times New Roman" w:hAnsi="Times New Roman" w:cs="Times New Roman"/>
          <w:sz w:val="24"/>
        </w:rPr>
      </w:pPr>
      <w:r w:rsidRPr="003E72B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8A841E3" wp14:editId="246CC127">
            <wp:extent cx="5940425" cy="1513769"/>
            <wp:effectExtent l="0" t="0" r="317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3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039" w:rsidRDefault="00D45039" w:rsidP="007F6F74">
      <w:pPr>
        <w:pStyle w:val="a7"/>
        <w:rPr>
          <w:rFonts w:ascii="Times New Roman" w:hAnsi="Times New Roman" w:cs="Times New Roman"/>
          <w:sz w:val="24"/>
        </w:rPr>
      </w:pPr>
    </w:p>
    <w:p w:rsidR="00224CD9" w:rsidRPr="00D45039" w:rsidRDefault="003E72B2" w:rsidP="007F6F74">
      <w:pPr>
        <w:pStyle w:val="a7"/>
        <w:rPr>
          <w:rFonts w:ascii="Times New Roman" w:hAnsi="Times New Roman" w:cs="Times New Roman"/>
          <w:sz w:val="24"/>
        </w:rPr>
      </w:pPr>
      <w:r w:rsidRPr="003E72B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DFDD278" wp14:editId="193580B8">
            <wp:extent cx="5940425" cy="4346952"/>
            <wp:effectExtent l="0" t="0" r="3175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C63" w:rsidRPr="00E54C63" w:rsidRDefault="00E54C63" w:rsidP="007F6F74">
      <w:pPr>
        <w:pStyle w:val="a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остигнутый уровень значимости по всем критериям </w:t>
      </w:r>
      <w:r w:rsidRPr="00E54C63">
        <w:rPr>
          <w:rFonts w:ascii="Times New Roman" w:hAnsi="Times New Roman" w:cs="Times New Roman"/>
          <w:sz w:val="24"/>
        </w:rPr>
        <w:t xml:space="preserve">&gt; </w:t>
      </w:r>
      <w:r>
        <w:rPr>
          <w:rFonts w:ascii="Times New Roman" w:hAnsi="Times New Roman" w:cs="Times New Roman"/>
          <w:sz w:val="24"/>
        </w:rPr>
        <w:t>0.5.</w:t>
      </w:r>
    </w:p>
    <w:p w:rsidR="007F6F74" w:rsidRPr="00E54C63" w:rsidRDefault="007F6F74" w:rsidP="00E54C63">
      <w:pPr>
        <w:rPr>
          <w:rFonts w:ascii="Times New Roman" w:hAnsi="Times New Roman" w:cs="Times New Roman"/>
          <w:sz w:val="24"/>
        </w:rPr>
      </w:pPr>
    </w:p>
    <w:p w:rsidR="00924281" w:rsidRPr="0046184D" w:rsidRDefault="00924281" w:rsidP="00924281">
      <w:pPr>
        <w:rPr>
          <w:rFonts w:ascii="Times New Roman" w:hAnsi="Times New Roman" w:cs="Times New Roman"/>
          <w:b/>
          <w:sz w:val="28"/>
        </w:rPr>
      </w:pPr>
      <w:r w:rsidRPr="0046184D">
        <w:rPr>
          <w:rFonts w:ascii="Times New Roman" w:hAnsi="Times New Roman" w:cs="Times New Roman"/>
          <w:b/>
          <w:sz w:val="28"/>
        </w:rPr>
        <w:t>Задание 2: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вариантом смоделировать выборку по заданному закону пр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0" w:dyaOrig="290">
          <v:shape id="_x0000_i1027" type="#_x0000_t75" style="width:40.2pt;height:14.4pt" o:ole="">
            <v:imagedata r:id="rId57" o:title=""/>
          </v:shape>
          <o:OLEObject Type="Embed" ProgID="Equation.DSMT4" ShapeID="_x0000_i1027" DrawAspect="Content" ObjectID="_1795628706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. Используя критерий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0" w:dyaOrig="360">
          <v:shape id="_x0000_i1028" type="#_x0000_t75" style="width:14.4pt;height:18.6pt" o:ole="">
            <v:imagedata r:id="rId59" o:title=""/>
          </v:shape>
          <o:OLEObject Type="Embed" ProgID="Equation.DSMT4" ShapeID="_x0000_i1028" DrawAspect="Content" ObjectID="_1795628707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Пирсона проверить простую гипотезу о принадлежности выборки моделируемому закону, например, при числе интервалов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29" type="#_x0000_t75" style="width:27.6pt;height:14.4pt" o:ole="">
            <v:imagedata r:id="rId61" o:title=""/>
          </v:shape>
          <o:OLEObject Type="Embed" ProgID="Equation.DSMT4" ShapeID="_x0000_i1029" DrawAspect="Content" ObjectID="_1795628708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90">
          <v:shape id="_x0000_i1030" type="#_x0000_t75" style="width:33pt;height:14.4pt" o:ole="">
            <v:imagedata r:id="rId63" o:title=""/>
          </v:shape>
          <o:OLEObject Type="Embed" ProgID="Equation.DSMT4" ShapeID="_x0000_i1030" DrawAspect="Content" ObjectID="_1795628709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спользовании различных </w:t>
      </w:r>
      <w:r>
        <w:rPr>
          <w:rFonts w:ascii="Times New Roman" w:hAnsi="Times New Roman" w:cs="Times New Roman"/>
          <w:i/>
          <w:sz w:val="24"/>
          <w:szCs w:val="24"/>
        </w:rPr>
        <w:t>вариантов группир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фиксируя в сформированной таблице значения статистик и достигаемые уровни значимости. 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ть следующие варианты группирования: равномерное; равновероятное;  асимптотически оптимальное.</w:t>
      </w:r>
    </w:p>
    <w:p w:rsidR="00924281" w:rsidRDefault="0092428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:rsidR="00E54C63" w:rsidRDefault="00E54C63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C63" w:rsidRDefault="007371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E72B2" w:rsidRPr="003E72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F59786" wp14:editId="3EB8C001">
            <wp:extent cx="5940425" cy="1819652"/>
            <wp:effectExtent l="0" t="0" r="3175" b="9525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19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C63">
        <w:rPr>
          <w:rFonts w:ascii="Times New Roman" w:hAnsi="Times New Roman" w:cs="Times New Roman"/>
          <w:sz w:val="24"/>
          <w:szCs w:val="24"/>
        </w:rPr>
        <w:tab/>
      </w:r>
    </w:p>
    <w:p w:rsidR="007371D8" w:rsidRPr="00B63759" w:rsidRDefault="007371D8" w:rsidP="003A1F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оверяем простую гипотезу с использованием раз</w:t>
      </w:r>
      <w:r w:rsidR="003A1FA2">
        <w:rPr>
          <w:rFonts w:ascii="Times New Roman" w:hAnsi="Times New Roman" w:cs="Times New Roman"/>
          <w:sz w:val="24"/>
          <w:szCs w:val="24"/>
        </w:rPr>
        <w:t>личных вариантов группирования:</w:t>
      </w:r>
    </w:p>
    <w:p w:rsidR="003E72B2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плотности:</w:t>
      </w:r>
    </w:p>
    <w:p w:rsidR="00F9432F" w:rsidRDefault="003E72B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3E72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5F8A3E" wp14:editId="08F9B289">
            <wp:extent cx="4236720" cy="3056525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234457" cy="305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е: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F9432F" w:rsidRDefault="003E72B2" w:rsidP="00974AA6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3E72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7D59FE" wp14:editId="43111668">
            <wp:extent cx="5763429" cy="962159"/>
            <wp:effectExtent l="0" t="0" r="8890" b="952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F9432F" w:rsidRDefault="003E72B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3E72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F1CB1D" wp14:editId="2A0A0036">
            <wp:extent cx="5715798" cy="990738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715798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32F" w:rsidRPr="003E72B2" w:rsidRDefault="00F9432F" w:rsidP="003E72B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F9432F" w:rsidRDefault="00F9432F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симптотически оптимальном группировании</w:t>
      </w:r>
      <w:r w:rsidR="002F4EA3">
        <w:rPr>
          <w:rFonts w:ascii="Times New Roman" w:hAnsi="Times New Roman" w:cs="Times New Roman"/>
          <w:sz w:val="24"/>
          <w:szCs w:val="24"/>
        </w:rPr>
        <w:t xml:space="preserve"> гипотеза о виде распределения не отвергаетс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имптотически оптимальное группирован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2F4EA3" w:rsidRDefault="002F4EA3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мерное группирование:</w:t>
      </w:r>
    </w:p>
    <w:p w:rsidR="002F4EA3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3E72B2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3E72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2D7F77" wp14:editId="6C7FAF00">
            <wp:extent cx="5706271" cy="952633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Pr="003E72B2" w:rsidRDefault="003E72B2" w:rsidP="003E72B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val="en-US"/>
        </w:rPr>
      </w:pPr>
      <w:r w:rsidRPr="003E72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156FD8" wp14:editId="1D7096A0">
            <wp:extent cx="5811061" cy="962159"/>
            <wp:effectExtent l="0" t="0" r="0" b="9525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811061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84D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801BD7" w:rsidRDefault="0046184D" w:rsidP="0046184D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801BD7">
        <w:rPr>
          <w:rFonts w:ascii="Times New Roman" w:hAnsi="Times New Roman" w:cs="Times New Roman"/>
          <w:sz w:val="24"/>
          <w:szCs w:val="24"/>
        </w:rPr>
        <w:t>ри равномерном группировании г</w:t>
      </w:r>
      <w:r w:rsidR="00844E55">
        <w:rPr>
          <w:rFonts w:ascii="Times New Roman" w:hAnsi="Times New Roman" w:cs="Times New Roman"/>
          <w:sz w:val="24"/>
          <w:szCs w:val="24"/>
        </w:rPr>
        <w:t xml:space="preserve">ипотеза о виде распределения </w:t>
      </w:r>
      <w:r w:rsidR="00801BD7">
        <w:rPr>
          <w:rFonts w:ascii="Times New Roman" w:hAnsi="Times New Roman" w:cs="Times New Roman"/>
          <w:sz w:val="24"/>
          <w:szCs w:val="24"/>
        </w:rPr>
        <w:t>отвергается</w:t>
      </w:r>
      <w:r w:rsidR="00844E55" w:rsidRPr="00844E55">
        <w:rPr>
          <w:rFonts w:ascii="Times New Roman" w:hAnsi="Times New Roman" w:cs="Times New Roman"/>
          <w:sz w:val="24"/>
          <w:szCs w:val="24"/>
        </w:rPr>
        <w:t xml:space="preserve"> </w:t>
      </w:r>
      <w:r w:rsidR="00844E55">
        <w:rPr>
          <w:rFonts w:ascii="Times New Roman" w:hAnsi="Times New Roman" w:cs="Times New Roman"/>
          <w:sz w:val="24"/>
          <w:szCs w:val="24"/>
        </w:rPr>
        <w:t xml:space="preserve">при </w:t>
      </w:r>
      <w:r w:rsidR="00844E55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844E55">
        <w:rPr>
          <w:rFonts w:ascii="Times New Roman" w:hAnsi="Times New Roman" w:cs="Times New Roman"/>
          <w:sz w:val="24"/>
          <w:szCs w:val="24"/>
        </w:rPr>
        <w:t>=7</w:t>
      </w:r>
      <w:r w:rsidR="00801BD7">
        <w:rPr>
          <w:rFonts w:ascii="Times New Roman" w:hAnsi="Times New Roman" w:cs="Times New Roman"/>
          <w:sz w:val="24"/>
          <w:szCs w:val="24"/>
        </w:rPr>
        <w:t>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новероятное группирование: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интервалов:</w:t>
      </w:r>
    </w:p>
    <w:p w:rsidR="00801BD7" w:rsidRDefault="00844E55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844E5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F5FB41" wp14:editId="714A5DFD">
            <wp:extent cx="5706271" cy="1000265"/>
            <wp:effectExtent l="0" t="0" r="0" b="952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ов:</w:t>
      </w:r>
    </w:p>
    <w:p w:rsidR="00801BD7" w:rsidRDefault="00844E55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844E5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811C82" wp14:editId="084B17BB">
            <wp:extent cx="5877745" cy="990738"/>
            <wp:effectExtent l="0" t="0" r="889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77745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801BD7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вновероятном группировании гипотеза о виде распределения отвергается</w:t>
      </w:r>
      <w:r w:rsidR="00974AA6">
        <w:rPr>
          <w:rFonts w:ascii="Times New Roman" w:hAnsi="Times New Roman" w:cs="Times New Roman"/>
          <w:sz w:val="24"/>
          <w:szCs w:val="24"/>
        </w:rPr>
        <w:t xml:space="preserve"> при </w:t>
      </w:r>
      <w:r w:rsidR="00974A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974AA6" w:rsidRPr="00974AA6">
        <w:rPr>
          <w:rFonts w:ascii="Times New Roman" w:hAnsi="Times New Roman" w:cs="Times New Roman"/>
          <w:sz w:val="24"/>
          <w:szCs w:val="24"/>
        </w:rPr>
        <w:t xml:space="preserve"> = 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6184D" w:rsidRDefault="0046184D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:rsidR="00801BD7" w:rsidRDefault="00801BD7" w:rsidP="00801BD7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3:</w:t>
      </w:r>
    </w:p>
    <w:p w:rsidR="009449D2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вт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/м</w:t>
      </w:r>
      <w:proofErr w:type="gramStart"/>
      <w:r w:rsidRPr="009449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449D2">
        <w:rPr>
          <w:rFonts w:ascii="Times New Roman" w:hAnsi="Times New Roman" w:cs="Times New Roman"/>
          <w:sz w:val="24"/>
          <w:szCs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стандартные.dst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»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данного задания используем выборку: </w:t>
      </w:r>
      <w:r w:rsidR="00844E55" w:rsidRPr="00844E55">
        <w:rPr>
          <w:rFonts w:ascii="Times New Roman" w:hAnsi="Times New Roman" w:cs="Times New Roman"/>
          <w:sz w:val="24"/>
          <w:szCs w:val="24"/>
        </w:rPr>
        <w:t>7-Ветер_июль</w:t>
      </w:r>
      <w:r w:rsidRPr="0046184D">
        <w:rPr>
          <w:rFonts w:ascii="Times New Roman" w:hAnsi="Times New Roman" w:cs="Times New Roman"/>
          <w:sz w:val="24"/>
          <w:szCs w:val="24"/>
        </w:rPr>
        <w:t>.dat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уя графики и проверяя гипотезы, ищем подходящее распределение.</w:t>
      </w:r>
    </w:p>
    <w:p w:rsidR="0046184D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исследований было выделено 2 вероятно подходящих закона: </w:t>
      </w:r>
      <w:r w:rsidR="003A15F1">
        <w:rPr>
          <w:rFonts w:ascii="Times New Roman" w:hAnsi="Times New Roman" w:cs="Times New Roman"/>
          <w:sz w:val="24"/>
          <w:szCs w:val="24"/>
        </w:rPr>
        <w:t xml:space="preserve">Нормальное </w:t>
      </w:r>
      <w:r>
        <w:rPr>
          <w:rFonts w:ascii="Times New Roman" w:hAnsi="Times New Roman" w:cs="Times New Roman"/>
          <w:sz w:val="24"/>
          <w:szCs w:val="24"/>
        </w:rPr>
        <w:t>распределение а и</w:t>
      </w:r>
      <w:r w:rsidR="003A15F1">
        <w:rPr>
          <w:rFonts w:ascii="Times New Roman" w:hAnsi="Times New Roman" w:cs="Times New Roman"/>
          <w:sz w:val="24"/>
          <w:szCs w:val="24"/>
        </w:rPr>
        <w:t xml:space="preserve"> </w:t>
      </w:r>
      <w:r w:rsidR="003A15F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3A15F1" w:rsidRPr="003A15F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распределение </w:t>
      </w:r>
    </w:p>
    <w:p w:rsidR="0046184D" w:rsidRPr="00B63759" w:rsidRDefault="0046184D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4AA6" w:rsidRDefault="003A15F1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A15F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84E4798" wp14:editId="3A299BC9">
            <wp:extent cx="5940425" cy="4197966"/>
            <wp:effectExtent l="0" t="0" r="3175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97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5F1" w:rsidRDefault="003A15F1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A15F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59B36BC3" wp14:editId="751B424A">
            <wp:extent cx="3169920" cy="1221507"/>
            <wp:effectExtent l="0" t="0" r="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168864" cy="122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5F1" w:rsidRDefault="003A15F1" w:rsidP="0046184D">
      <w:pPr>
        <w:pStyle w:val="a7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A15F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24B81DB2" wp14:editId="4658089C">
            <wp:extent cx="5940425" cy="4278896"/>
            <wp:effectExtent l="0" t="0" r="3175" b="762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626" w:rsidRDefault="003A15F1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A15F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ED55BF" wp14:editId="2A89960E">
            <wp:extent cx="3451860" cy="1330150"/>
            <wp:effectExtent l="0" t="0" r="0" b="381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50710" cy="1329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смотря на близость графиков, достигнутые уровни значимости говорят о том, что </w:t>
      </w:r>
      <w:r w:rsidR="003A15F1">
        <w:rPr>
          <w:rFonts w:ascii="Times New Roman" w:hAnsi="Times New Roman" w:cs="Times New Roman"/>
          <w:sz w:val="24"/>
          <w:szCs w:val="24"/>
        </w:rPr>
        <w:t>оба распределения</w:t>
      </w:r>
      <w:r w:rsidR="002C3626">
        <w:rPr>
          <w:rFonts w:ascii="Times New Roman" w:hAnsi="Times New Roman" w:cs="Times New Roman"/>
          <w:sz w:val="24"/>
          <w:szCs w:val="24"/>
        </w:rPr>
        <w:t xml:space="preserve"> </w:t>
      </w:r>
      <w:r w:rsidR="003A15F1">
        <w:rPr>
          <w:rFonts w:ascii="Times New Roman" w:hAnsi="Times New Roman" w:cs="Times New Roman"/>
          <w:sz w:val="24"/>
          <w:szCs w:val="24"/>
        </w:rPr>
        <w:t>не подходя</w:t>
      </w:r>
      <w:r>
        <w:rPr>
          <w:rFonts w:ascii="Times New Roman" w:hAnsi="Times New Roman" w:cs="Times New Roman"/>
          <w:sz w:val="24"/>
          <w:szCs w:val="24"/>
        </w:rPr>
        <w:t>т для описания эмпирического распределения.</w:t>
      </w:r>
    </w:p>
    <w:p w:rsidR="00366FCA" w:rsidRDefault="00366FCA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итогам проверки сложных гипотез получается, что гипотезы о принадлежности выборки каким-то конкретным моделям законов распределения отклоняются.</w:t>
      </w:r>
    </w:p>
    <w:p w:rsidR="00407ACC" w:rsidRDefault="00407ACC" w:rsidP="0046184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B14F09" w:rsidRDefault="009449D2" w:rsidP="00801BD7">
      <w:pPr>
        <w:pStyle w:val="a7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арайтесь построить модель в виде смеси законов.</w:t>
      </w:r>
    </w:p>
    <w:p w:rsidR="00B14F09" w:rsidRDefault="00B14F09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3324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ыборки</w:t>
      </w:r>
      <w:proofErr w:type="spellEnd"/>
      <w:r>
        <w:rPr>
          <w:rFonts w:ascii="Times New Roman" w:hAnsi="Times New Roman" w:cs="Times New Roman"/>
          <w:sz w:val="24"/>
          <w:szCs w:val="24"/>
        </w:rPr>
        <w:t>), которые необходимо описать отдельными моделями.</w: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ледующие участки:</w:t>
      </w:r>
    </w:p>
    <w:p w:rsidR="002C3626" w:rsidRDefault="00130A84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467.4pt;height:333.6pt">
            <v:imagedata r:id="rId77" o:title="екнрувке"/>
          </v:shape>
        </w:pict>
      </w:r>
    </w:p>
    <w:p w:rsidR="00EA43F3" w:rsidRDefault="00EA43F3" w:rsidP="00B14F09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3F3" w:rsidRDefault="00EA43F3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каждого интервала будем выбирать отдельную модель.</w:t>
      </w:r>
    </w:p>
    <w:p w:rsidR="002C3626" w:rsidRPr="00B63759" w:rsidRDefault="00EA43F3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интервал:</w:t>
      </w:r>
    </w:p>
    <w:p w:rsidR="00D93A53" w:rsidRPr="00B63759" w:rsidRDefault="00D93A53" w:rsidP="002C3626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5B">
        <w:rPr>
          <w:rFonts w:ascii="Times New Roman" w:hAnsi="Times New Roman" w:cs="Times New Roman"/>
          <w:sz w:val="24"/>
          <w:szCs w:val="24"/>
        </w:rPr>
        <w:t>1-</w:t>
      </w:r>
      <w:r>
        <w:rPr>
          <w:rFonts w:ascii="Times New Roman" w:hAnsi="Times New Roman" w:cs="Times New Roman"/>
          <w:sz w:val="24"/>
          <w:szCs w:val="24"/>
        </w:rPr>
        <w:t xml:space="preserve">й интервал был лучше описан </w:t>
      </w:r>
      <w:r w:rsidR="00D93A53">
        <w:rPr>
          <w:rFonts w:ascii="Times New Roman" w:hAnsi="Times New Roman" w:cs="Times New Roman"/>
          <w:sz w:val="24"/>
          <w:szCs w:val="24"/>
        </w:rPr>
        <w:t>распределением</w:t>
      </w:r>
      <w:r w:rsidR="004D06EB" w:rsidRPr="004D06EB">
        <w:rPr>
          <w:rFonts w:ascii="Times New Roman" w:hAnsi="Times New Roman" w:cs="Times New Roman"/>
          <w:sz w:val="24"/>
          <w:szCs w:val="24"/>
        </w:rPr>
        <w:t xml:space="preserve"> </w:t>
      </w:r>
      <w:r w:rsidR="004D06EB">
        <w:rPr>
          <w:rFonts w:ascii="Times New Roman" w:hAnsi="Times New Roman" w:cs="Times New Roman"/>
          <w:sz w:val="24"/>
          <w:szCs w:val="24"/>
        </w:rPr>
        <w:t>Минимального знач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6EB" w:rsidRDefault="004D06E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D06EB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4D06EB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D06EB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4D06EB">
        <w:rPr>
          <w:rFonts w:ascii="Times New Roman" w:hAnsi="Times New Roman" w:cs="Times New Roman"/>
          <w:sz w:val="24"/>
          <w:szCs w:val="24"/>
        </w:rPr>
        <w:t>(D15(),0.221670661032863925?),0.922240660863695161?)</w:t>
      </w:r>
    </w:p>
    <w:p w:rsidR="003E2A5D" w:rsidRDefault="004D06EB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06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56521B6" wp14:editId="6B273273">
            <wp:extent cx="5021580" cy="3594247"/>
            <wp:effectExtent l="0" t="0" r="7620" b="635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21532" cy="359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2A5D" w:rsidRDefault="003E2A5D" w:rsidP="00EA43F3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интервал: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й интервал лучше описыв</w:t>
      </w:r>
      <w:r w:rsidR="003E2A5D">
        <w:rPr>
          <w:rFonts w:ascii="Times New Roman" w:hAnsi="Times New Roman" w:cs="Times New Roman"/>
          <w:sz w:val="24"/>
          <w:szCs w:val="24"/>
        </w:rPr>
        <w:t xml:space="preserve">ает распределение </w:t>
      </w:r>
      <w:r w:rsidR="00D213C8">
        <w:rPr>
          <w:rFonts w:ascii="Times New Roman" w:hAnsi="Times New Roman" w:cs="Times New Roman"/>
          <w:sz w:val="24"/>
          <w:szCs w:val="24"/>
        </w:rPr>
        <w:t>Бета 3</w:t>
      </w:r>
      <w:r w:rsidR="000631DA">
        <w:rPr>
          <w:rFonts w:ascii="Times New Roman" w:hAnsi="Times New Roman" w:cs="Times New Roman"/>
          <w:sz w:val="24"/>
          <w:szCs w:val="24"/>
        </w:rPr>
        <w:t xml:space="preserve"> род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435B" w:rsidRDefault="005E592B" w:rsidP="0057435B">
      <w:pPr>
        <w:pStyle w:val="a7"/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5E592B">
        <w:rPr>
          <w:rFonts w:ascii="Times New Roman" w:hAnsi="Times New Roman" w:cs="Times New Roman"/>
          <w:sz w:val="24"/>
          <w:szCs w:val="24"/>
        </w:rPr>
        <w:t>Shift(Scale(D22(0.315270664190520356?,1.927965344473203668?,0.062947901375403570?),0.151803000000000132?),1.189988099999999882?)</w:t>
      </w:r>
    </w:p>
    <w:p w:rsidR="000631DA" w:rsidRDefault="00D213C8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3C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9E547F" wp14:editId="750E34BC">
            <wp:extent cx="5940425" cy="4263569"/>
            <wp:effectExtent l="0" t="0" r="3175" b="381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3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5B" w:rsidRPr="003E2A5D" w:rsidRDefault="003E2A5D" w:rsidP="003E2A5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нтервал:</w:t>
      </w:r>
    </w:p>
    <w:p w:rsidR="0057435B" w:rsidRDefault="005E592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й интервал лучше описывает</w:t>
      </w:r>
      <w:r w:rsidR="00A7602A">
        <w:rPr>
          <w:rFonts w:ascii="Times New Roman" w:hAnsi="Times New Roman" w:cs="Times New Roman"/>
          <w:sz w:val="24"/>
          <w:szCs w:val="24"/>
        </w:rPr>
        <w:t xml:space="preserve"> </w:t>
      </w:r>
      <w:r w:rsidR="009B5DCA">
        <w:rPr>
          <w:rFonts w:ascii="Times New Roman" w:hAnsi="Times New Roman" w:cs="Times New Roman"/>
          <w:sz w:val="24"/>
          <w:szCs w:val="24"/>
        </w:rPr>
        <w:t xml:space="preserve">равномерное </w:t>
      </w:r>
      <w:r w:rsidR="0057435B">
        <w:rPr>
          <w:rFonts w:ascii="Times New Roman" w:hAnsi="Times New Roman" w:cs="Times New Roman"/>
          <w:sz w:val="24"/>
          <w:szCs w:val="24"/>
        </w:rPr>
        <w:t>распределение.</w:t>
      </w:r>
    </w:p>
    <w:p w:rsidR="0047148B" w:rsidRPr="0047148B" w:rsidRDefault="009B5DCA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B5DCA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9B5DCA">
        <w:rPr>
          <w:rFonts w:ascii="Times New Roman" w:hAnsi="Times New Roman" w:cs="Times New Roman"/>
          <w:sz w:val="24"/>
          <w:szCs w:val="24"/>
          <w:lang w:val="en-US"/>
        </w:rPr>
        <w:t>Scale(D0(),0.576851399999999903?),1.359416405699999997?)</w:t>
      </w:r>
      <w:r w:rsidR="005E592B" w:rsidRPr="005E592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E2A5D" w:rsidRPr="0047148B" w:rsidRDefault="00CE6293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E629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3FBF3D" wp14:editId="335EDB2D">
            <wp:extent cx="4298333" cy="3108960"/>
            <wp:effectExtent l="0" t="0" r="698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297329" cy="3108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02A" w:rsidRPr="003E2A5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интервал: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-й интервал лучше описывает </w:t>
      </w:r>
      <w:r w:rsidR="009B5DCA">
        <w:rPr>
          <w:rFonts w:ascii="Times New Roman" w:hAnsi="Times New Roman" w:cs="Times New Roman"/>
          <w:sz w:val="24"/>
          <w:szCs w:val="24"/>
        </w:rPr>
        <w:t xml:space="preserve">Равномерное </w:t>
      </w:r>
      <w:r w:rsidR="00D213C8">
        <w:rPr>
          <w:rFonts w:ascii="Times New Roman" w:hAnsi="Times New Roman" w:cs="Times New Roman"/>
          <w:sz w:val="24"/>
          <w:szCs w:val="24"/>
        </w:rPr>
        <w:t>распределени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7602A" w:rsidRDefault="009B5DC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B5DCA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9B5DCA">
        <w:rPr>
          <w:rFonts w:ascii="Times New Roman" w:hAnsi="Times New Roman" w:cs="Times New Roman"/>
          <w:sz w:val="24"/>
          <w:szCs w:val="24"/>
          <w:lang w:val="en-US"/>
        </w:rPr>
        <w:t>Scale(D0(),0.080961600000000064?),1.939900600799999930?)</w:t>
      </w:r>
    </w:p>
    <w:p w:rsidR="00A7602A" w:rsidRPr="009B5DCA" w:rsidRDefault="009B5DCA" w:rsidP="009B5DC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B5DC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9D0A63" wp14:editId="6EA1CE65">
            <wp:extent cx="4655820" cy="3366087"/>
            <wp:effectExtent l="0" t="0" r="0" b="63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53333" cy="3364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02A" w:rsidRPr="003E2A5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интервал:</w:t>
      </w:r>
    </w:p>
    <w:p w:rsidR="00A7602A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-й интервал лучше описывает </w:t>
      </w:r>
      <w:r w:rsidR="009B5DCA">
        <w:rPr>
          <w:rFonts w:ascii="Times New Roman" w:hAnsi="Times New Roman" w:cs="Times New Roman"/>
          <w:sz w:val="24"/>
          <w:szCs w:val="24"/>
        </w:rPr>
        <w:t xml:space="preserve">модуль </w:t>
      </w:r>
      <w:r w:rsidR="009B5DCA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9B5DCA">
        <w:rPr>
          <w:rFonts w:ascii="Times New Roman" w:hAnsi="Times New Roman" w:cs="Times New Roman"/>
          <w:sz w:val="24"/>
          <w:szCs w:val="24"/>
        </w:rPr>
        <w:t>-мерного распредел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7602A" w:rsidRPr="00442AED" w:rsidRDefault="009B5DC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B5DCA">
        <w:rPr>
          <w:rFonts w:ascii="Times New Roman" w:hAnsi="Times New Roman" w:cs="Times New Roman"/>
          <w:sz w:val="24"/>
          <w:szCs w:val="24"/>
          <w:lang w:val="en-US"/>
        </w:rPr>
        <w:t>Shift</w:t>
      </w:r>
      <w:r w:rsidRPr="00442AE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B5DCA">
        <w:rPr>
          <w:rFonts w:ascii="Times New Roman" w:hAnsi="Times New Roman" w:cs="Times New Roman"/>
          <w:sz w:val="24"/>
          <w:szCs w:val="24"/>
          <w:lang w:val="en-US"/>
        </w:rPr>
        <w:t>Scale</w:t>
      </w:r>
      <w:r w:rsidRPr="00442AED">
        <w:rPr>
          <w:rFonts w:ascii="Times New Roman" w:hAnsi="Times New Roman" w:cs="Times New Roman"/>
          <w:sz w:val="24"/>
          <w:szCs w:val="24"/>
        </w:rPr>
        <w:t>(</w:t>
      </w:r>
      <w:r w:rsidRPr="009B5DC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442AED">
        <w:rPr>
          <w:rFonts w:ascii="Times New Roman" w:hAnsi="Times New Roman" w:cs="Times New Roman"/>
          <w:sz w:val="24"/>
          <w:szCs w:val="24"/>
        </w:rPr>
        <w:t>5(1.000000000000000000),0.035294543092797150?),2.029909700699999764?)</w:t>
      </w:r>
      <w:r w:rsidRPr="009B5DC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4222EC6" wp14:editId="3AEDCD38">
            <wp:extent cx="5940425" cy="4290545"/>
            <wp:effectExtent l="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621" w:rsidRPr="003E2A5D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762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 w:rsidR="009B5DCA">
        <w:rPr>
          <w:rFonts w:ascii="Times New Roman" w:hAnsi="Times New Roman" w:cs="Times New Roman"/>
          <w:sz w:val="24"/>
          <w:szCs w:val="24"/>
        </w:rPr>
        <w:t>равномерное</w:t>
      </w:r>
      <w:r>
        <w:rPr>
          <w:rFonts w:ascii="Times New Roman" w:hAnsi="Times New Roman" w:cs="Times New Roman"/>
          <w:sz w:val="24"/>
          <w:szCs w:val="24"/>
        </w:rPr>
        <w:t xml:space="preserve"> распределение.</w:t>
      </w:r>
    </w:p>
    <w:p w:rsidR="00AA7621" w:rsidRPr="00AA7621" w:rsidRDefault="00442AED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42AE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442AED">
        <w:rPr>
          <w:rFonts w:ascii="Times New Roman" w:hAnsi="Times New Roman" w:cs="Times New Roman"/>
          <w:sz w:val="24"/>
          <w:szCs w:val="24"/>
          <w:lang w:val="en-US"/>
        </w:rPr>
        <w:t>Scale(D0(),0.161923200000000128?),2.109818901599999741?)</w:t>
      </w:r>
    </w:p>
    <w:p w:rsidR="00AA7621" w:rsidRDefault="00442A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2AE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717F9D" wp14:editId="347D4923">
            <wp:extent cx="3756660" cy="2696235"/>
            <wp:effectExtent l="0" t="0" r="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760178" cy="269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621" w:rsidRDefault="00AA7621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A7621" w:rsidRPr="003E2A5D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интервал:</w:t>
      </w:r>
    </w:p>
    <w:p w:rsidR="00AA7621" w:rsidRDefault="00AA7621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 w:rsidR="00442AED">
        <w:rPr>
          <w:rFonts w:ascii="Times New Roman" w:hAnsi="Times New Roman" w:cs="Times New Roman"/>
          <w:sz w:val="24"/>
          <w:szCs w:val="24"/>
        </w:rPr>
        <w:t xml:space="preserve">экспоненциальное </w:t>
      </w:r>
      <w:r>
        <w:rPr>
          <w:rFonts w:ascii="Times New Roman" w:hAnsi="Times New Roman" w:cs="Times New Roman"/>
          <w:sz w:val="24"/>
          <w:szCs w:val="24"/>
        </w:rPr>
        <w:t>распределение.</w:t>
      </w:r>
    </w:p>
    <w:p w:rsidR="00AA7621" w:rsidRDefault="00442AED" w:rsidP="00AA7621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442AE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442AED">
        <w:rPr>
          <w:rFonts w:ascii="Times New Roman" w:hAnsi="Times New Roman" w:cs="Times New Roman"/>
          <w:sz w:val="24"/>
          <w:szCs w:val="24"/>
          <w:lang w:val="en-US"/>
        </w:rPr>
        <w:t>Scale(D1(),0.025316673224316508?),2.279977199999999815?)</w:t>
      </w:r>
    </w:p>
    <w:p w:rsidR="00AA7621" w:rsidRDefault="00442AED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2AE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3915B6E" wp14:editId="39BA6399">
            <wp:extent cx="5013960" cy="3614150"/>
            <wp:effectExtent l="0" t="0" r="0" b="5715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13400" cy="3613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AED" w:rsidRPr="003E2A5D" w:rsidRDefault="00442AED" w:rsidP="00442A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 интервал:</w:t>
      </w:r>
    </w:p>
    <w:p w:rsidR="00442AED" w:rsidRDefault="00442AED" w:rsidP="00442AE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 w:rsidR="006825AF">
        <w:rPr>
          <w:rFonts w:ascii="Times New Roman" w:hAnsi="Times New Roman" w:cs="Times New Roman"/>
          <w:sz w:val="24"/>
          <w:szCs w:val="24"/>
        </w:rPr>
        <w:t>равномерное распределени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2AED" w:rsidRPr="00AA7621" w:rsidRDefault="006825A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825AF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6825A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825AF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6825AF">
        <w:rPr>
          <w:rFonts w:ascii="Times New Roman" w:hAnsi="Times New Roman" w:cs="Times New Roman"/>
          <w:sz w:val="24"/>
          <w:szCs w:val="24"/>
        </w:rPr>
        <w:t>(D0(),0.506009999999999960?),2.369476305000000060?)</w:t>
      </w:r>
    </w:p>
    <w:p w:rsidR="00A7602A" w:rsidRDefault="006825A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825A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90262D" wp14:editId="4E68B006">
            <wp:extent cx="4099560" cy="2945303"/>
            <wp:effectExtent l="0" t="0" r="0" b="762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100821" cy="2946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5AF" w:rsidRPr="003E2A5D" w:rsidRDefault="006825AF" w:rsidP="006825AF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25AF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6825AF" w:rsidRDefault="006825AF" w:rsidP="006825AF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25AF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пределение</w:t>
      </w:r>
      <w:r w:rsidRPr="006825A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ета 3 рода.</w:t>
      </w:r>
    </w:p>
    <w:p w:rsidR="006825AF" w:rsidRPr="00AA7621" w:rsidRDefault="006825AF" w:rsidP="006825AF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25AF">
        <w:rPr>
          <w:rFonts w:ascii="Times New Roman" w:hAnsi="Times New Roman" w:cs="Times New Roman"/>
          <w:sz w:val="24"/>
          <w:szCs w:val="24"/>
        </w:rPr>
        <w:t>Shift(Scale(D22(0.745850319876851020?,0.890994149391508117?,0.954051211982091196?),0.455409000000000175?),2.879971199999999954?)</w:t>
      </w:r>
    </w:p>
    <w:p w:rsidR="006825AF" w:rsidRDefault="006825A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25A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2F965D" wp14:editId="5095FB07">
            <wp:extent cx="4851940" cy="3482340"/>
            <wp:effectExtent l="0" t="0" r="6350" b="381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856484" cy="3485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5AF" w:rsidRPr="003E2A5D" w:rsidRDefault="006825AF" w:rsidP="006825AF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25AF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интервал:</w:t>
      </w:r>
    </w:p>
    <w:p w:rsidR="006825AF" w:rsidRDefault="006825AF" w:rsidP="006825AF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25AF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-й интервал лучше описывает</w:t>
      </w:r>
      <w:r w:rsidRPr="006825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лунормальное</w:t>
      </w:r>
      <w:proofErr w:type="spellEnd"/>
      <w:r w:rsidRPr="00AA76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пределение.</w:t>
      </w:r>
    </w:p>
    <w:p w:rsidR="006825AF" w:rsidRPr="00755204" w:rsidRDefault="006825AF" w:rsidP="006825AF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8168D">
        <w:rPr>
          <w:rFonts w:ascii="Times New Roman" w:hAnsi="Times New Roman" w:cs="Times New Roman"/>
          <w:sz w:val="24"/>
          <w:szCs w:val="24"/>
          <w:lang w:val="en-US"/>
        </w:rPr>
        <w:t>Shift(</w:t>
      </w:r>
      <w:proofErr w:type="gramEnd"/>
      <w:r w:rsidRPr="00A8168D">
        <w:rPr>
          <w:rFonts w:ascii="Times New Roman" w:hAnsi="Times New Roman" w:cs="Times New Roman"/>
          <w:sz w:val="24"/>
          <w:szCs w:val="24"/>
          <w:lang w:val="en-US"/>
        </w:rPr>
        <w:t>Scale(D2(),0.501980261773661729?),3.378366215999999866?)</w:t>
      </w:r>
    </w:p>
    <w:p w:rsidR="006825AF" w:rsidRPr="006825AF" w:rsidRDefault="006825AF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7602A" w:rsidRPr="00A8168D" w:rsidRDefault="00A7602A" w:rsidP="00A7602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707A0" w:rsidRPr="00995CFD" w:rsidRDefault="0057435B" w:rsidP="00995CFD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месь</w:t>
      </w:r>
      <w:r w:rsidR="00995CFD" w:rsidRPr="00B6375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435B" w:rsidRPr="00AA7621" w:rsidRDefault="00755204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5520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ixt(Mixt(Mixt(Mixt(Mixt(Mixt(Mixt(Mixt(Mixt(Shift(Scale(D15(),0.221670661032863925?),0.922240660863695161?),Shift(Scale(D22(0.315270664190520356?,1.927965344473203668?,0.062947901375403570?),0.151803000000000132?),1.189988099999999882?),0.6076),Shift(Scale(D0(),0.576851399999999903?),1.359416405699999997?),0.3185),Shift(Scale(D0(),0.080961600000000064?),1.939900600799999930?),0.835),Shift(Scale(D5(1.000000000000000000),0.035294543092797150?),2.029909700699999764?),0.8839),Shift(Scale(D0(),0.161923200000000128?),2.109818901599999741?),0.8235),Shift(Scale(D1(),0.025316673224316508?),2.279977199999999815?),0.923),Shift(Scale(D0(),0.506009999999999960?),2.369476305000000060?),0.7379),Shift(Scale(D22(0.745850319876851020?,0.890994149391508117?,0.954051211982091196?),0.455409000000000175?),2.879971199999999954?),0.894),Shift(Scale(D2(),0.501980261773661729?),3.378366215999999866?),0.8993)</w:t>
      </w:r>
    </w:p>
    <w:p w:rsidR="0057435B" w:rsidRDefault="0057435B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, соответствующий полученной смеси:</w:t>
      </w:r>
    </w:p>
    <w:p w:rsidR="0057435B" w:rsidRDefault="00170316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31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B3DA83" wp14:editId="0897A8C2">
            <wp:extent cx="4983480" cy="3522743"/>
            <wp:effectExtent l="0" t="0" r="7620" b="1905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984159" cy="3523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простой гипотезы относительно полной выборки:</w:t>
      </w:r>
    </w:p>
    <w:p w:rsidR="007F1852" w:rsidRDefault="00170316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31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8DE122" wp14:editId="5995528B">
            <wp:extent cx="3276600" cy="1235567"/>
            <wp:effectExtent l="0" t="0" r="0" b="3175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275494" cy="123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: </w:t>
      </w:r>
    </w:p>
    <w:p w:rsidR="007F1852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:rsidR="007F1852" w:rsidRPr="0057435B" w:rsidRDefault="007F1852" w:rsidP="0057435B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4:</w:t>
      </w:r>
    </w:p>
    <w:p w:rsid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Проверьте гипотезу об однородности законов, выборки рассмотренной в п.3, с выборками соседних месяцев с использованием 2-х</w:t>
      </w:r>
      <w:r w:rsidR="007F1852">
        <w:rPr>
          <w:rFonts w:ascii="Times New Roman" w:hAnsi="Times New Roman" w:cs="Times New Roman"/>
          <w:sz w:val="24"/>
          <w:szCs w:val="24"/>
        </w:rPr>
        <w:t xml:space="preserve"> </w:t>
      </w:r>
      <w:r w:rsidRPr="009449D2">
        <w:rPr>
          <w:rFonts w:ascii="Times New Roman" w:hAnsi="Times New Roman" w:cs="Times New Roman"/>
          <w:sz w:val="24"/>
          <w:szCs w:val="24"/>
        </w:rPr>
        <w:t xml:space="preserve">выборочных критериев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, Андерсона–Дарлинга–Петита и Хи-квадрат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достигнутого уровня значимости</w:t>
      </w:r>
      <w:r>
        <w:rPr>
          <w:position w:val="-12"/>
        </w:rPr>
        <w:object w:dxaOrig="530" w:dyaOrig="360">
          <v:shape id="_x0000_i1032" type="#_x0000_t75" style="width:26.4pt;height:18.6pt" o:ole="">
            <v:imagedata r:id="rId11" o:title=""/>
          </v:shape>
          <o:OLEObject Type="Embed" ProgID="Equation.DSMT4" ShapeID="_x0000_i1032" DrawAspect="Content" ObjectID="_1795628710" r:id="rId89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7F1852" w:rsidRDefault="000D4218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C5D060" wp14:editId="44B2C2FE">
            <wp:extent cx="4297680" cy="3139537"/>
            <wp:effectExtent l="0" t="0" r="7620" b="381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301460" cy="3142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852" w:rsidRDefault="007F185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1852" w:rsidRDefault="000D4218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A383081" wp14:editId="58A9BB66">
            <wp:extent cx="4172532" cy="552527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172532" cy="55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0D4218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5A8008" wp14:editId="1C4390C6">
            <wp:extent cx="5940425" cy="1351908"/>
            <wp:effectExtent l="0" t="0" r="3175" b="127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51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969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0D4218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30E976" wp14:editId="77791580">
            <wp:extent cx="4429743" cy="800212"/>
            <wp:effectExtent l="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429743" cy="8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0D4218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755B04" wp14:editId="66464C8E">
            <wp:extent cx="5940425" cy="1313895"/>
            <wp:effectExtent l="0" t="0" r="3175" b="635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1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63EA" w:rsidRDefault="00F27969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графике хорошо видно, что </w:t>
      </w:r>
      <w:r w:rsidR="000D4218">
        <w:rPr>
          <w:rFonts w:ascii="Times New Roman" w:hAnsi="Times New Roman" w:cs="Times New Roman"/>
          <w:sz w:val="24"/>
          <w:szCs w:val="24"/>
        </w:rPr>
        <w:t>июль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="000D4218">
        <w:rPr>
          <w:rFonts w:ascii="Times New Roman" w:hAnsi="Times New Roman" w:cs="Times New Roman"/>
          <w:sz w:val="24"/>
          <w:szCs w:val="24"/>
        </w:rPr>
        <w:t>август</w:t>
      </w:r>
      <w:r>
        <w:rPr>
          <w:rFonts w:ascii="Times New Roman" w:hAnsi="Times New Roman" w:cs="Times New Roman"/>
          <w:sz w:val="24"/>
          <w:szCs w:val="24"/>
        </w:rPr>
        <w:t xml:space="preserve"> дово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близк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значениям, что подтверждает проведенная проверка.</w:t>
      </w:r>
    </w:p>
    <w:p w:rsidR="003763EA" w:rsidRPr="003763EA" w:rsidRDefault="003763EA" w:rsidP="003763EA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Жанг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>
        <w:rPr>
          <w:position w:val="-12"/>
        </w:rPr>
        <w:object w:dxaOrig="530" w:dyaOrig="360">
          <v:shape id="_x0000_i1033" type="#_x0000_t75" style="width:26.4pt;height:18.6pt" o:ole="">
            <v:imagedata r:id="rId11" o:title=""/>
          </v:shape>
          <o:OLEObject Type="Embed" ProgID="Equation.DSMT4" ShapeID="_x0000_i1033" DrawAspect="Content" ObjectID="_1795628711" r:id="rId95"/>
        </w:object>
      </w:r>
      <w:r w:rsidRPr="009449D2">
        <w:rPr>
          <w:rFonts w:ascii="Times New Roman" w:hAnsi="Times New Roman" w:cs="Times New Roman"/>
          <w:sz w:val="24"/>
          <w:szCs w:val="24"/>
        </w:rPr>
        <w:t>.</w:t>
      </w:r>
    </w:p>
    <w:p w:rsidR="00321C9E" w:rsidRDefault="000D4218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956DED0" wp14:editId="0102C5C5">
            <wp:extent cx="4324954" cy="809738"/>
            <wp:effectExtent l="0" t="0" r="0" b="9525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24954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0D4218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BBB45D" wp14:editId="57D51ED0">
            <wp:extent cx="5940425" cy="1284466"/>
            <wp:effectExtent l="0" t="0" r="3175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8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969" w:rsidRDefault="000D4218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2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40AACD" wp14:editId="511566E9">
            <wp:extent cx="5940425" cy="228690"/>
            <wp:effectExtent l="0" t="0" r="3175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1C9E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роверке гипотезы об однородности на 3-х соседних месяцах, все гипотезы отклоняются.</w:t>
      </w:r>
    </w:p>
    <w:p w:rsidR="00321C9E" w:rsidRPr="009449D2" w:rsidRDefault="00321C9E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9449D2" w:rsidRDefault="009449D2" w:rsidP="00801BD7">
      <w:pPr>
        <w:pStyle w:val="a7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Используя 2-хвыборочные критерии однородности Смирнова, 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9449D2"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 w:rsidRPr="009449D2"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:rsidR="009449D2" w:rsidRDefault="009449D2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49D2">
        <w:rPr>
          <w:rFonts w:ascii="Times New Roman" w:hAnsi="Times New Roman" w:cs="Times New Roman"/>
          <w:sz w:val="24"/>
          <w:szCs w:val="24"/>
        </w:rPr>
        <w:t xml:space="preserve"> Отразите результаты в отчёте.</w:t>
      </w:r>
    </w:p>
    <w:p w:rsidR="00321C9E" w:rsidRDefault="00680CD5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Янва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B63759" w:rsidRDefault="007A6AA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3CDF0D" wp14:editId="3AEA1F6F">
            <wp:extent cx="5940425" cy="919052"/>
            <wp:effectExtent l="0" t="0" r="317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9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680CD5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-Февраль</w:t>
      </w:r>
      <w:r w:rsidRPr="00680CD5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7A6AA0" w:rsidP="00801BD7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508143" wp14:editId="4AADBBF2">
            <wp:extent cx="5940425" cy="900659"/>
            <wp:effectExtent l="0" t="0" r="317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00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C9E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р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95DD4A" wp14:editId="4D979276">
            <wp:extent cx="5940425" cy="912921"/>
            <wp:effectExtent l="0" t="0" r="3175" b="1905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Апрел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339B05" wp14:editId="232A4EE3">
            <wp:extent cx="5940425" cy="940511"/>
            <wp:effectExtent l="0" t="0" r="3175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0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 w:rsidRPr="00720AA9">
        <w:rPr>
          <w:rFonts w:ascii="Times New Roman" w:hAnsi="Times New Roman" w:cs="Times New Roman"/>
          <w:sz w:val="24"/>
          <w:szCs w:val="24"/>
        </w:rPr>
        <w:t>-</w:t>
      </w:r>
      <w:r w:rsidR="00720AA9">
        <w:rPr>
          <w:rFonts w:ascii="Times New Roman" w:hAnsi="Times New Roman" w:cs="Times New Roman"/>
          <w:sz w:val="24"/>
          <w:szCs w:val="24"/>
        </w:rPr>
        <w:t>Май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4DE8EC" wp14:editId="5AD400AC">
            <wp:extent cx="5940425" cy="932541"/>
            <wp:effectExtent l="0" t="0" r="3175" b="127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Июн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3F78B27" wp14:editId="66F1A961">
            <wp:extent cx="5940425" cy="920892"/>
            <wp:effectExtent l="0" t="0" r="3175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0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Август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680CD5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F76BCA" wp14:editId="2E76D528">
            <wp:extent cx="5940425" cy="840574"/>
            <wp:effectExtent l="0" t="0" r="3175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0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Сен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6D8B59" wp14:editId="6C0D94D0">
            <wp:extent cx="5940425" cy="960131"/>
            <wp:effectExtent l="0" t="0" r="3175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60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Октябрь</w:t>
      </w:r>
      <w:r w:rsidR="00720AA9" w:rsidRPr="00720AA9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D1A5765" wp14:editId="35EE402D">
            <wp:extent cx="5940425" cy="949708"/>
            <wp:effectExtent l="0" t="0" r="3175" b="3175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9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680CD5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Ноябрь</w:t>
      </w:r>
      <w:r w:rsidR="00720AA9" w:rsidRPr="00680CD5">
        <w:rPr>
          <w:rFonts w:ascii="Times New Roman" w:hAnsi="Times New Roman" w:cs="Times New Roman"/>
          <w:sz w:val="24"/>
          <w:szCs w:val="24"/>
        </w:rPr>
        <w:t>:</w:t>
      </w:r>
    </w:p>
    <w:p w:rsidR="00720AA9" w:rsidRPr="00680CD5" w:rsidRDefault="007A6AA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84AAD3" wp14:editId="672269CB">
            <wp:extent cx="5940425" cy="917213"/>
            <wp:effectExtent l="0" t="0" r="3175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AA9" w:rsidRPr="007A6AA0" w:rsidRDefault="00680CD5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юль</w:t>
      </w:r>
      <w:r w:rsidR="00720AA9">
        <w:rPr>
          <w:rFonts w:ascii="Times New Roman" w:hAnsi="Times New Roman" w:cs="Times New Roman"/>
          <w:sz w:val="24"/>
          <w:szCs w:val="24"/>
        </w:rPr>
        <w:t>-Декабрь</w:t>
      </w:r>
      <w:r w:rsidR="00720AA9" w:rsidRPr="007A6AA0">
        <w:rPr>
          <w:rFonts w:ascii="Times New Roman" w:hAnsi="Times New Roman" w:cs="Times New Roman"/>
          <w:sz w:val="24"/>
          <w:szCs w:val="24"/>
        </w:rPr>
        <w:t>:</w:t>
      </w:r>
    </w:p>
    <w:p w:rsidR="00FB6BF0" w:rsidRPr="007A6AA0" w:rsidRDefault="007A6AA0" w:rsidP="009C323C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6A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AA2516" wp14:editId="3B8B514E">
            <wp:extent cx="5940425" cy="912921"/>
            <wp:effectExtent l="0" t="0" r="3175" b="1905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F0" w:rsidRDefault="00FB6BF0" w:rsidP="00321C9E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FB6BF0" w:rsidRPr="00FB6BF0" w:rsidRDefault="007A6AA0" w:rsidP="00FB6BF0">
      <w:pPr>
        <w:pStyle w:val="a7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вгуст довольно близок</w:t>
      </w:r>
      <w:r w:rsidR="009C323C">
        <w:rPr>
          <w:rFonts w:ascii="Times New Roman" w:hAnsi="Times New Roman" w:cs="Times New Roman"/>
          <w:sz w:val="24"/>
          <w:szCs w:val="24"/>
        </w:rPr>
        <w:t xml:space="preserve"> к </w:t>
      </w:r>
      <w:r w:rsidR="009C323C" w:rsidRPr="009449D2">
        <w:rPr>
          <w:rFonts w:ascii="Times New Roman" w:hAnsi="Times New Roman" w:cs="Times New Roman"/>
          <w:sz w:val="24"/>
          <w:szCs w:val="24"/>
        </w:rPr>
        <w:t>результатам измерений</w:t>
      </w:r>
      <w:r w:rsidR="009C32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юля</w:t>
      </w:r>
      <w:r w:rsidR="00FB6BF0">
        <w:rPr>
          <w:rFonts w:ascii="Times New Roman" w:hAnsi="Times New Roman" w:cs="Times New Roman"/>
          <w:sz w:val="24"/>
          <w:szCs w:val="24"/>
        </w:rPr>
        <w:t>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5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мана</w:t>
      </w:r>
      <w:proofErr w:type="spellEnd"/>
      <w:r>
        <w:rPr>
          <w:rFonts w:ascii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енблат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на однородность дисперсий (критер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</w:rPr>
        <w:t>, считая, что предположения о нормальности выполняются, и нормированным критерием Муд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7D5D26" w:rsidRDefault="007D5D2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 (временной ряд):</w:t>
      </w:r>
    </w:p>
    <w:p w:rsidR="004E26A4" w:rsidRPr="004E26A4" w:rsidRDefault="004E26A4" w:rsidP="00801BD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E26A4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1A679D42" wp14:editId="6BA22D1F">
            <wp:extent cx="5940425" cy="4074731"/>
            <wp:effectExtent l="0" t="0" r="3175" b="254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0CD8" w:rsidRDefault="00120CD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обьем выборку на </w:t>
      </w:r>
      <w:r w:rsidR="004E26A4">
        <w:rPr>
          <w:rFonts w:ascii="Times New Roman" w:hAnsi="Times New Roman" w:cs="Times New Roman"/>
          <w:sz w:val="24"/>
          <w:szCs w:val="24"/>
        </w:rPr>
        <w:t>8</w:t>
      </w:r>
      <w:r w:rsidR="009C323C">
        <w:rPr>
          <w:rFonts w:ascii="Times New Roman" w:hAnsi="Times New Roman" w:cs="Times New Roman"/>
          <w:sz w:val="24"/>
          <w:szCs w:val="24"/>
        </w:rPr>
        <w:t xml:space="preserve"> выборок</w:t>
      </w:r>
      <w:r>
        <w:rPr>
          <w:rFonts w:ascii="Times New Roman" w:hAnsi="Times New Roman" w:cs="Times New Roman"/>
          <w:sz w:val="24"/>
          <w:szCs w:val="24"/>
        </w:rPr>
        <w:t xml:space="preserve"> и проверим тренд критериями однородности.</w:t>
      </w:r>
      <w:r w:rsidR="0065716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7162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законов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B8000BA" wp14:editId="3C029A1E">
            <wp:extent cx="5940425" cy="1145903"/>
            <wp:effectExtent l="0" t="0" r="3175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45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FA3621" w:rsidRP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4E1C28C" wp14:editId="711F6534">
            <wp:extent cx="5940425" cy="889010"/>
            <wp:effectExtent l="0" t="0" r="3175" b="635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8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FA3621" w:rsidRP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F907D9C" wp14:editId="17C2A952">
            <wp:extent cx="5940425" cy="947868"/>
            <wp:effectExtent l="0" t="0" r="3175" b="508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7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FA3621" w:rsidRP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6145AD5" wp14:editId="33CA5BE5">
            <wp:extent cx="5940425" cy="937446"/>
            <wp:effectExtent l="0" t="0" r="3175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7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FA3621" w:rsidRP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45204FC" wp14:editId="70AC13F4">
            <wp:extent cx="5940425" cy="934380"/>
            <wp:effectExtent l="0" t="0" r="317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AF7B977" wp14:editId="56EFC689">
            <wp:extent cx="5940425" cy="940511"/>
            <wp:effectExtent l="0" t="0" r="317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0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3C" w:rsidRDefault="009C323C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4E26A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FEDB9F1" wp14:editId="10FDEB0B">
            <wp:extent cx="5940425" cy="896980"/>
            <wp:effectExtent l="0" t="0" r="317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9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3621" w:rsidRDefault="00FA3621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родно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едних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4E1E57A" wp14:editId="5615C95D">
            <wp:extent cx="5940425" cy="722244"/>
            <wp:effectExtent l="0" t="0" r="3175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63543F9" wp14:editId="241619DC">
            <wp:extent cx="5940425" cy="649897"/>
            <wp:effectExtent l="0" t="0" r="317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4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4E26A4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13FECE5" wp14:editId="02297ACE">
            <wp:extent cx="5940425" cy="711208"/>
            <wp:effectExtent l="0" t="0" r="3175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1D48BD8" wp14:editId="3B252C4F">
            <wp:extent cx="5940425" cy="680552"/>
            <wp:effectExtent l="0" t="0" r="3175" b="571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0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4744A37" wp14:editId="2A603E6C">
            <wp:extent cx="5940425" cy="700172"/>
            <wp:effectExtent l="0" t="0" r="3175" b="508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0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687CD0E" wp14:editId="62D27836">
            <wp:extent cx="5940425" cy="710595"/>
            <wp:effectExtent l="0" t="0" r="317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C62C1DF" wp14:editId="43B42FCC">
            <wp:extent cx="5940425" cy="719178"/>
            <wp:effectExtent l="0" t="0" r="3175" b="508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9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6A4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днородность дисперсий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и 2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DC71FEE" wp14:editId="07E8043E">
            <wp:extent cx="5940425" cy="690362"/>
            <wp:effectExtent l="0" t="0" r="3175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0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и 3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9C8702E" wp14:editId="6FBB3165">
            <wp:extent cx="5940425" cy="680552"/>
            <wp:effectExtent l="0" t="0" r="3175" b="571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0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3 и 4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1A750DC" wp14:editId="7EFAF6D3">
            <wp:extent cx="5940425" cy="686683"/>
            <wp:effectExtent l="0" t="0" r="317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6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4 и 5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ABAF3EA" wp14:editId="076EA8C2">
            <wp:extent cx="5940425" cy="678100"/>
            <wp:effectExtent l="0" t="0" r="3175" b="8255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 и 6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B0CB88E" wp14:editId="196D01B5">
            <wp:extent cx="5940425" cy="676261"/>
            <wp:effectExtent l="0" t="0" r="3175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6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6 и 7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7E0EC7B" wp14:editId="69B98014">
            <wp:extent cx="5940425" cy="678100"/>
            <wp:effectExtent l="0" t="0" r="3175" b="8255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621" w:rsidRDefault="00FA3621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A3621">
        <w:rPr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>и 8</w:t>
      </w:r>
      <w:r w:rsidRPr="00FA3621">
        <w:rPr>
          <w:rFonts w:ascii="Times New Roman" w:hAnsi="Times New Roman" w:cs="Times New Roman"/>
          <w:sz w:val="24"/>
          <w:szCs w:val="24"/>
        </w:rPr>
        <w:t>:</w:t>
      </w:r>
    </w:p>
    <w:p w:rsidR="00176CB2" w:rsidRPr="00176CB2" w:rsidRDefault="004E26A4" w:rsidP="00FA36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E26A4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5BDC1C0" wp14:editId="572C186B">
            <wp:extent cx="5940425" cy="670129"/>
            <wp:effectExtent l="0" t="0" r="3175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0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6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>
        <w:rPr>
          <w:rFonts w:ascii="Times New Roman" w:hAnsi="Times New Roman" w:cs="Times New Roman"/>
          <w:sz w:val="24"/>
          <w:szCs w:val="24"/>
        </w:rPr>
        <w:t>Дюфф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Роя,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ст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Стюарта, инверсий, 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льда</w:t>
      </w:r>
      <w:proofErr w:type="spellEnd"/>
      <w:r>
        <w:rPr>
          <w:rFonts w:ascii="Times New Roman" w:hAnsi="Times New Roman" w:cs="Times New Roman"/>
          <w:sz w:val="24"/>
          <w:szCs w:val="24"/>
        </w:rPr>
        <w:t>-Вольфовица).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азите результаты в отчёте.</w:t>
      </w:r>
    </w:p>
    <w:p w:rsidR="00A2084D" w:rsidRDefault="00B0263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263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18C6AE8" wp14:editId="18585468">
            <wp:extent cx="5940425" cy="1114021"/>
            <wp:effectExtent l="0" t="0" r="3175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84D" w:rsidRDefault="00A2084D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66414" w:rsidRDefault="00B66414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7:</w:t>
      </w:r>
    </w:p>
    <w:p w:rsidR="00B66414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4" type="#_x0000_t75" style="width:27pt;height:14.4pt" o:ole="">
            <v:imagedata r:id="rId133" o:title=""/>
          </v:shape>
          <o:OLEObject Type="Embed" ProgID="Equation.DSMT4" ShapeID="_x0000_i1034" DrawAspect="Content" ObjectID="_1795628712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и числом линейных ограничений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5" type="#_x0000_t75" style="width:30pt;height:14.4pt" o:ole="">
            <v:imagedata r:id="rId135" o:title=""/>
          </v:shape>
          <o:OLEObject Type="Embed" ProgID="Equation.DSMT4" ShapeID="_x0000_i1035" DrawAspect="Content" ObjectID="_1795628713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), имеющую в отсутствие треб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целочисле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тимальное </w:t>
      </w:r>
      <w:r>
        <w:rPr>
          <w:rFonts w:ascii="Times New Roman" w:hAnsi="Times New Roman" w:cs="Times New Roman"/>
          <w:sz w:val="24"/>
          <w:szCs w:val="24"/>
          <w:u w:val="single"/>
        </w:rPr>
        <w:t>нецелочисленное</w:t>
      </w:r>
      <w:r>
        <w:rPr>
          <w:rFonts w:ascii="Times New Roman" w:hAnsi="Times New Roman" w:cs="Times New Roman"/>
          <w:sz w:val="24"/>
          <w:szCs w:val="24"/>
        </w:rPr>
        <w:t xml:space="preserve"> решение. Приведите подробное решение полностью целочисленной задачи указанным в варианте а</w:t>
      </w:r>
      <w:r w:rsidR="00465429">
        <w:rPr>
          <w:rFonts w:ascii="Times New Roman" w:hAnsi="Times New Roman" w:cs="Times New Roman"/>
          <w:sz w:val="24"/>
          <w:szCs w:val="24"/>
        </w:rPr>
        <w:t>лгоритмом Гомори.</w:t>
      </w:r>
    </w:p>
    <w:p w:rsidR="00745A66" w:rsidRDefault="00745A66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6414" w:rsidRDefault="00B02635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обходимо решить задачу первым</w:t>
      </w:r>
      <w:r w:rsidR="003D29B6">
        <w:rPr>
          <w:rFonts w:ascii="Times New Roman" w:hAnsi="Times New Roman" w:cs="Times New Roman"/>
          <w:sz w:val="24"/>
          <w:szCs w:val="24"/>
        </w:rPr>
        <w:t xml:space="preserve"> алгоритмом Гомори.</w:t>
      </w:r>
    </w:p>
    <w:p w:rsidR="005D0C37" w:rsidRDefault="00B13568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задачу:</w:t>
      </w:r>
    </w:p>
    <w:p w:rsidR="00B02635" w:rsidRPr="00B13568" w:rsidRDefault="00B02635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→max</m:t>
          </m:r>
        </m:oMath>
      </m:oMathPara>
    </w:p>
    <w:p w:rsidR="00B02635" w:rsidRDefault="00B02635" w:rsidP="00B02635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ри ограничениях:</w:t>
      </w:r>
    </w:p>
    <w:p w:rsidR="002D6555" w:rsidRDefault="00B02635" w:rsidP="00B02635">
      <w:pPr>
        <w:keepNext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≤10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≤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≥6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≥0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целые</m:t>
                  </m:r>
                </m:e>
              </m:mr>
            </m:m>
          </m:e>
        </m:d>
      </m:oMath>
      <w:r w:rsidRPr="00B02635">
        <w:rPr>
          <w:rFonts w:ascii="Times New Roman" w:eastAsiaTheme="minorEastAsia" w:hAnsi="Times New Roman" w:cs="Times New Roman"/>
          <w:position w:val="-4"/>
          <w:sz w:val="24"/>
          <w:szCs w:val="24"/>
          <w:lang w:val="en-US"/>
        </w:rPr>
        <w:object w:dxaOrig="180" w:dyaOrig="279">
          <v:shape id="_x0000_i1038" type="#_x0000_t75" style="width:9pt;height:13.8pt" o:ole="">
            <v:imagedata r:id="rId137" o:title=""/>
          </v:shape>
          <o:OLEObject Type="Embed" ProgID="Equation.DSMT4" ShapeID="_x0000_i1038" DrawAspect="Content" ObjectID="_1795628714" r:id="rId138"/>
        </w:object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B0263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2D655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B02635">
        <w:rPr>
          <w:rFonts w:ascii="Times New Roman" w:eastAsiaTheme="minorEastAsia" w:hAnsi="Times New Roman" w:cs="Times New Roman"/>
          <w:sz w:val="24"/>
          <w:szCs w:val="24"/>
          <w:lang w:val="en-US"/>
        </w:rPr>
        <w:drawing>
          <wp:inline distT="0" distB="0" distL="0" distR="0" wp14:anchorId="61A61ED1" wp14:editId="3A22BE43">
            <wp:extent cx="2788920" cy="1194799"/>
            <wp:effectExtent l="0" t="0" r="0" b="5715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9"/>
                    <a:srcRect t="3744"/>
                    <a:stretch/>
                  </pic:blipFill>
                  <pic:spPr bwMode="auto">
                    <a:xfrm>
                      <a:off x="0" y="0"/>
                      <a:ext cx="2789309" cy="11949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55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02635">
        <w:rPr>
          <w:rFonts w:ascii="Times New Roman" w:eastAsiaTheme="minorEastAsia" w:hAnsi="Times New Roman" w:cs="Times New Roman"/>
          <w:sz w:val="24"/>
          <w:szCs w:val="24"/>
          <w:lang w:val="en-US"/>
        </w:rPr>
        <w:drawing>
          <wp:inline distT="0" distB="0" distL="0" distR="0" wp14:anchorId="5BB3210C" wp14:editId="7D84E53C">
            <wp:extent cx="2788920" cy="1349984"/>
            <wp:effectExtent l="0" t="0" r="0" b="3175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792188" cy="1351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63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02635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70349FE3" wp14:editId="09477FB7">
            <wp:extent cx="2819400" cy="1228833"/>
            <wp:effectExtent l="0" t="0" r="0" b="9525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817667" cy="1228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635" w:rsidRPr="00B02635" w:rsidRDefault="00B0263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02635">
        <w:rPr>
          <w:rFonts w:ascii="Times New Roman" w:eastAsiaTheme="minorEastAsia" w:hAnsi="Times New Roman" w:cs="Times New Roman"/>
          <w:sz w:val="24"/>
          <w:szCs w:val="24"/>
        </w:rPr>
        <w:drawing>
          <wp:inline distT="0" distB="0" distL="0" distR="0" wp14:anchorId="45B579BE" wp14:editId="15B83748">
            <wp:extent cx="1200517" cy="50292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198525" cy="502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0A0351" w:rsidRDefault="000A0351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D6555" w:rsidRPr="002D6555" w:rsidRDefault="002D6555" w:rsidP="00801BD7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9449D2" w:rsidRPr="0046184D" w:rsidRDefault="009449D2" w:rsidP="00801BD7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6184D">
        <w:rPr>
          <w:rFonts w:ascii="Times New Roman" w:hAnsi="Times New Roman" w:cs="Times New Roman"/>
          <w:b/>
          <w:sz w:val="28"/>
          <w:szCs w:val="24"/>
        </w:rPr>
        <w:t>Задание 8:</w:t>
      </w:r>
    </w:p>
    <w:p w:rsid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генерируйте произвольную матричную игру (с числом стратегий 1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_x0000_i1036" type="#_x0000_t75" style="width:30pt;height:14.4pt" o:ole="">
            <v:imagedata r:id="rId143" o:title=""/>
          </v:shape>
          <o:OLEObject Type="Embed" ProgID="Equation.DSMT4" ShapeID="_x0000_i1036" DrawAspect="Content" ObjectID="_1795628715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 и числом стратегий 2-го игрока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90">
          <v:shape id="_x0000_i1037" type="#_x0000_t75" style="width:27pt;height:14.4pt" o:ole="">
            <v:imagedata r:id="rId145" o:title=""/>
          </v:shape>
          <o:OLEObject Type="Embed" ProgID="Equation.DSMT4" ShapeID="_x0000_i1037" DrawAspect="Content" ObjectID="_1795628716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ите игру в виде задач линейного программирования с позиций 1-го и 2-го игроков. 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ьте, имеет ли Ваша игра решение в чистых стратегиях?</w:t>
      </w:r>
    </w:p>
    <w:p w:rsidR="009449D2" w:rsidRDefault="009449D2" w:rsidP="00801BD7">
      <w:pPr>
        <w:pStyle w:val="a7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возможности, сократите игру, удалив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инируем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оки и столбцы.</w:t>
      </w:r>
    </w:p>
    <w:p w:rsidR="009449D2" w:rsidRPr="009449D2" w:rsidRDefault="009449D2" w:rsidP="00801B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0EEA" w:rsidRDefault="00530EE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опустим, матричная игра будет выглядеть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4A1F1A" w:rsidTr="004A1F1A">
        <w:tc>
          <w:tcPr>
            <w:tcW w:w="1668" w:type="dxa"/>
          </w:tcPr>
          <w:p w:rsidR="004A1F1A" w:rsidRDefault="004A1F1A" w:rsidP="002C30C4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:rsidR="004A1F1A" w:rsidRPr="00A8168D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275" w:type="dxa"/>
          </w:tcPr>
          <w:p w:rsidR="004A1F1A" w:rsidRPr="00A8168D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276" w:type="dxa"/>
          </w:tcPr>
          <w:p w:rsidR="004A1F1A" w:rsidRPr="00A8168D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418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6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418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276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</w:tr>
      <w:tr w:rsidR="004A1F1A" w:rsidTr="004A1F1A">
        <w:tc>
          <w:tcPr>
            <w:tcW w:w="166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6" w:type="dxa"/>
          </w:tcPr>
          <w:p w:rsidR="004A1F1A" w:rsidRPr="00530EEA" w:rsidRDefault="00A8168D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1418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275" w:type="dxa"/>
          </w:tcPr>
          <w:p w:rsidR="004A1F1A" w:rsidRPr="00530EEA" w:rsidRDefault="004A1F1A" w:rsidP="002C30C4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</w:tr>
    </w:tbl>
    <w:p w:rsidR="00530EEA" w:rsidRDefault="00530EEA" w:rsidP="00801BD7">
      <w:pPr>
        <w:rPr>
          <w:rFonts w:ascii="Times New Roman" w:hAnsi="Times New Roman" w:cs="Times New Roman"/>
          <w:sz w:val="24"/>
        </w:rPr>
      </w:pPr>
    </w:p>
    <w:p w:rsidR="002C575D" w:rsidRPr="002C575D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>В данной матрице нет элемента, который одновременно был бы минимальным в своей строке и максимальным в своем столбце, поэтому игра не имеет решения в чистых стратегиях.</w:t>
      </w:r>
    </w:p>
    <w:p w:rsidR="00465429" w:rsidRDefault="002C575D" w:rsidP="002C575D">
      <w:pPr>
        <w:rPr>
          <w:rFonts w:ascii="Times New Roman" w:hAnsi="Times New Roman" w:cs="Times New Roman"/>
          <w:sz w:val="24"/>
        </w:rPr>
      </w:pPr>
      <w:r w:rsidRPr="00BA1E0F">
        <w:rPr>
          <w:rFonts w:ascii="Times New Roman" w:hAnsi="Times New Roman" w:cs="Times New Roman"/>
          <w:sz w:val="24"/>
        </w:rPr>
        <w:t xml:space="preserve">В этой игре нет </w:t>
      </w:r>
      <w:proofErr w:type="spellStart"/>
      <w:r w:rsidRPr="00BA1E0F">
        <w:rPr>
          <w:rFonts w:ascii="Times New Roman" w:hAnsi="Times New Roman" w:cs="Times New Roman"/>
          <w:sz w:val="24"/>
        </w:rPr>
        <w:t>доминируемых</w:t>
      </w:r>
      <w:proofErr w:type="spellEnd"/>
      <w:r w:rsidRPr="00BA1E0F">
        <w:rPr>
          <w:rFonts w:ascii="Times New Roman" w:hAnsi="Times New Roman" w:cs="Times New Roman"/>
          <w:sz w:val="24"/>
        </w:rPr>
        <w:t xml:space="preserve"> строк или столбцов, поэтому сократить её нельзя.</w:t>
      </w:r>
      <w:bookmarkStart w:id="0" w:name="_GoBack"/>
      <w:bookmarkEnd w:id="0"/>
    </w:p>
    <w:p w:rsidR="00465429" w:rsidRDefault="00465429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шем игру в виде задач линейного программирования.</w:t>
      </w:r>
    </w:p>
    <w:p w:rsidR="00465429" w:rsidRDefault="00465429" w:rsidP="00801BD7">
      <w:p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я первого игрока:</w:t>
      </w:r>
    </w:p>
    <w:p w:rsidR="004A1F1A" w:rsidRPr="004A1F1A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924281" w:rsidRPr="004A1F1A" w:rsidRDefault="00367A4B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ешение задачи дает оптимальную смешанную стратегию для первого игрока: </w:t>
      </w:r>
      <w:r w:rsidR="0027119E">
        <w:rPr>
          <w:rFonts w:ascii="Times New Roman" w:hAnsi="Times New Roman" w:cs="Times New Roman"/>
          <w:sz w:val="24"/>
        </w:rPr>
        <w:t xml:space="preserve"> (0</w:t>
      </w:r>
      <w:r w:rsidR="004A1F1A" w:rsidRPr="004A1F1A">
        <w:rPr>
          <w:rFonts w:ascii="Times New Roman" w:hAnsi="Times New Roman" w:cs="Times New Roman"/>
          <w:sz w:val="24"/>
        </w:rPr>
        <w:t>;</w:t>
      </w:r>
      <w:r w:rsidR="0027119E">
        <w:rPr>
          <w:rFonts w:ascii="Times New Roman" w:hAnsi="Times New Roman" w:cs="Times New Roman"/>
          <w:sz w:val="24"/>
        </w:rPr>
        <w:t xml:space="preserve"> 4/</w:t>
      </w:r>
      <w:r w:rsidR="0027119E" w:rsidRPr="0027119E">
        <w:rPr>
          <w:rFonts w:ascii="Times New Roman" w:hAnsi="Times New Roman" w:cs="Times New Roman"/>
          <w:sz w:val="24"/>
        </w:rPr>
        <w:t>7</w:t>
      </w:r>
      <w:r w:rsidR="004A1F1A" w:rsidRPr="004A1F1A">
        <w:rPr>
          <w:rFonts w:ascii="Times New Roman" w:hAnsi="Times New Roman" w:cs="Times New Roman"/>
          <w:sz w:val="24"/>
        </w:rPr>
        <w:t>;</w:t>
      </w:r>
      <w:r w:rsidR="0027119E" w:rsidRPr="0027119E">
        <w:rPr>
          <w:rFonts w:ascii="Times New Roman" w:hAnsi="Times New Roman" w:cs="Times New Roman"/>
          <w:sz w:val="24"/>
        </w:rPr>
        <w:t xml:space="preserve"> </w:t>
      </w:r>
      <w:r w:rsidR="004A1F1A" w:rsidRPr="004A1F1A">
        <w:rPr>
          <w:rFonts w:ascii="Times New Roman" w:hAnsi="Times New Roman" w:cs="Times New Roman"/>
          <w:sz w:val="24"/>
        </w:rPr>
        <w:t>0</w:t>
      </w:r>
      <w:r w:rsidR="0027119E" w:rsidRPr="0027119E">
        <w:rPr>
          <w:rFonts w:ascii="Times New Roman" w:hAnsi="Times New Roman" w:cs="Times New Roman"/>
          <w:sz w:val="24"/>
        </w:rPr>
        <w:t>; 3/7</w:t>
      </w:r>
      <w:r w:rsidR="004A1F1A" w:rsidRPr="004A1F1A">
        <w:rPr>
          <w:rFonts w:ascii="Times New Roman" w:hAnsi="Times New Roman" w:cs="Times New Roman"/>
          <w:sz w:val="24"/>
        </w:rPr>
        <w:t>)</w:t>
      </w:r>
    </w:p>
    <w:p w:rsidR="004A1F1A" w:rsidRDefault="004A1F1A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второго игрока:</w:t>
      </w:r>
    </w:p>
    <w:p w:rsidR="0027119E" w:rsidRPr="0027119E" w:rsidRDefault="004A1F1A" w:rsidP="004A1F1A">
      <w:pPr>
        <w:pStyle w:val="a7"/>
        <w:ind w:left="108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→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max</m:t>
          </m:r>
        </m:oMath>
      </m:oMathPara>
    </w:p>
    <w:p w:rsidR="004A1F1A" w:rsidRPr="00CA7F3F" w:rsidRDefault="0027119E" w:rsidP="004A1F1A">
      <w:pPr>
        <w:pStyle w:val="a7"/>
        <w:ind w:left="108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</w:rPr>
            <m:t>≥0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;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</w:rPr>
            <m:t>=1</m:t>
          </m:r>
        </m:oMath>
      </m:oMathPara>
    </w:p>
    <w:p w:rsidR="004A1F1A" w:rsidRPr="00CA7F3F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шение задачи дает оптимальную смешанную стратегию для второго игрока: (</w:t>
      </w:r>
      <w:r w:rsidR="0027119E" w:rsidRPr="0027119E">
        <w:rPr>
          <w:rFonts w:ascii="Times New Roman" w:hAnsi="Times New Roman" w:cs="Times New Roman"/>
          <w:sz w:val="24"/>
        </w:rPr>
        <w:t xml:space="preserve">0; 0; 3/7; </w:t>
      </w:r>
      <w:proofErr w:type="gramStart"/>
      <w:r w:rsidR="0027119E" w:rsidRPr="0027119E">
        <w:rPr>
          <w:rFonts w:ascii="Times New Roman" w:hAnsi="Times New Roman" w:cs="Times New Roman"/>
          <w:sz w:val="24"/>
        </w:rPr>
        <w:t>5/14; 3/14</w:t>
      </w:r>
      <w:r w:rsidRPr="00CA7F3F">
        <w:rPr>
          <w:rFonts w:ascii="Times New Roman" w:hAnsi="Times New Roman" w:cs="Times New Roman"/>
          <w:sz w:val="24"/>
        </w:rPr>
        <w:t>)</w:t>
      </w:r>
      <w:proofErr w:type="gramEnd"/>
    </w:p>
    <w:p w:rsidR="00CA7F3F" w:rsidRPr="0027119E" w:rsidRDefault="00CA7F3F" w:rsidP="00801B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значение игры: </w:t>
      </w:r>
      <w:r>
        <w:rPr>
          <w:rFonts w:ascii="Times New Roman" w:hAnsi="Times New Roman" w:cs="Times New Roman"/>
          <w:i/>
          <w:sz w:val="24"/>
          <w:lang w:val="en-US"/>
        </w:rPr>
        <w:t>v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CA7F3F">
        <w:rPr>
          <w:rFonts w:ascii="Times New Roman" w:hAnsi="Times New Roman" w:cs="Times New Roman"/>
          <w:sz w:val="24"/>
        </w:rPr>
        <w:t xml:space="preserve">= </w:t>
      </w:r>
      <w:r w:rsidR="0027119E" w:rsidRPr="0027119E">
        <w:rPr>
          <w:rFonts w:ascii="Times New Roman" w:hAnsi="Times New Roman" w:cs="Times New Roman"/>
          <w:sz w:val="24"/>
        </w:rPr>
        <w:t>19/7</w:t>
      </w:r>
    </w:p>
    <w:sectPr w:rsidR="00CA7F3F" w:rsidRPr="002711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7932"/>
    <w:multiLevelType w:val="hybridMultilevel"/>
    <w:tmpl w:val="B16A9C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33563"/>
    <w:multiLevelType w:val="hybridMultilevel"/>
    <w:tmpl w:val="65DADAD8"/>
    <w:lvl w:ilvl="0" w:tplc="CC9ACEA8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EF3D89"/>
    <w:multiLevelType w:val="hybridMultilevel"/>
    <w:tmpl w:val="365E2BE8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2D6BF8"/>
    <w:multiLevelType w:val="hybridMultilevel"/>
    <w:tmpl w:val="A8684EDE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4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D1"/>
    <w:rsid w:val="000631DA"/>
    <w:rsid w:val="000A0351"/>
    <w:rsid w:val="000D4218"/>
    <w:rsid w:val="00120CD8"/>
    <w:rsid w:val="00130A84"/>
    <w:rsid w:val="00170316"/>
    <w:rsid w:val="00173B64"/>
    <w:rsid w:val="00176CB2"/>
    <w:rsid w:val="00224CD9"/>
    <w:rsid w:val="00235739"/>
    <w:rsid w:val="0027119E"/>
    <w:rsid w:val="002C30C4"/>
    <w:rsid w:val="002C3626"/>
    <w:rsid w:val="002C575D"/>
    <w:rsid w:val="002D6555"/>
    <w:rsid w:val="002F4EA3"/>
    <w:rsid w:val="00321C9E"/>
    <w:rsid w:val="00323477"/>
    <w:rsid w:val="00336D65"/>
    <w:rsid w:val="003417CD"/>
    <w:rsid w:val="00366FCA"/>
    <w:rsid w:val="00367A4B"/>
    <w:rsid w:val="003763EA"/>
    <w:rsid w:val="00377319"/>
    <w:rsid w:val="003A15F1"/>
    <w:rsid w:val="003A1FA2"/>
    <w:rsid w:val="003D29B6"/>
    <w:rsid w:val="003E2A5D"/>
    <w:rsid w:val="003E72B2"/>
    <w:rsid w:val="003F0709"/>
    <w:rsid w:val="00402510"/>
    <w:rsid w:val="00407ACC"/>
    <w:rsid w:val="00442AED"/>
    <w:rsid w:val="0046184D"/>
    <w:rsid w:val="00465429"/>
    <w:rsid w:val="0047148B"/>
    <w:rsid w:val="004A1F1A"/>
    <w:rsid w:val="004D06EB"/>
    <w:rsid w:val="004D5F8B"/>
    <w:rsid w:val="004E26A4"/>
    <w:rsid w:val="00530EEA"/>
    <w:rsid w:val="0057435B"/>
    <w:rsid w:val="005B4EF9"/>
    <w:rsid w:val="005D0C37"/>
    <w:rsid w:val="005E592B"/>
    <w:rsid w:val="00657162"/>
    <w:rsid w:val="006707A0"/>
    <w:rsid w:val="00680CD5"/>
    <w:rsid w:val="006825AF"/>
    <w:rsid w:val="006936EF"/>
    <w:rsid w:val="006D3324"/>
    <w:rsid w:val="006F702E"/>
    <w:rsid w:val="00720AA9"/>
    <w:rsid w:val="007371D8"/>
    <w:rsid w:val="00745A66"/>
    <w:rsid w:val="00755204"/>
    <w:rsid w:val="007A6AA0"/>
    <w:rsid w:val="007D5D26"/>
    <w:rsid w:val="007D765A"/>
    <w:rsid w:val="007F1852"/>
    <w:rsid w:val="007F6F74"/>
    <w:rsid w:val="00801BD7"/>
    <w:rsid w:val="00844E55"/>
    <w:rsid w:val="00924281"/>
    <w:rsid w:val="009449D2"/>
    <w:rsid w:val="00974AA6"/>
    <w:rsid w:val="00984ECA"/>
    <w:rsid w:val="00995CFD"/>
    <w:rsid w:val="009A5F70"/>
    <w:rsid w:val="009B5DCA"/>
    <w:rsid w:val="009C323C"/>
    <w:rsid w:val="009D778C"/>
    <w:rsid w:val="00A2084D"/>
    <w:rsid w:val="00A26BE9"/>
    <w:rsid w:val="00A7602A"/>
    <w:rsid w:val="00A8168D"/>
    <w:rsid w:val="00AA7621"/>
    <w:rsid w:val="00B02635"/>
    <w:rsid w:val="00B13568"/>
    <w:rsid w:val="00B14F09"/>
    <w:rsid w:val="00B63759"/>
    <w:rsid w:val="00B66414"/>
    <w:rsid w:val="00BB7ED1"/>
    <w:rsid w:val="00BF1218"/>
    <w:rsid w:val="00C073BD"/>
    <w:rsid w:val="00C748C0"/>
    <w:rsid w:val="00CA7F3F"/>
    <w:rsid w:val="00CE2A92"/>
    <w:rsid w:val="00CE6293"/>
    <w:rsid w:val="00D213C8"/>
    <w:rsid w:val="00D45039"/>
    <w:rsid w:val="00D65CD7"/>
    <w:rsid w:val="00D93A53"/>
    <w:rsid w:val="00E54C63"/>
    <w:rsid w:val="00E62042"/>
    <w:rsid w:val="00EA43F3"/>
    <w:rsid w:val="00F27969"/>
    <w:rsid w:val="00F9432F"/>
    <w:rsid w:val="00FA3621"/>
    <w:rsid w:val="00FB6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7ED1"/>
  </w:style>
  <w:style w:type="paragraph" w:styleId="1">
    <w:name w:val="heading 1"/>
    <w:basedOn w:val="a"/>
    <w:next w:val="a"/>
    <w:link w:val="10"/>
    <w:uiPriority w:val="9"/>
    <w:qFormat/>
    <w:rsid w:val="00BB7E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7ED1"/>
    <w:pPr>
      <w:widowControl w:val="0"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B7ED1"/>
    <w:pPr>
      <w:widowControl w:val="0"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BB7ED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B7ED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BB7ED1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BB7E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3">
    <w:name w:val="Министерство"/>
    <w:basedOn w:val="1"/>
    <w:rsid w:val="00BB7ED1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4">
    <w:name w:val="Table Grid"/>
    <w:basedOn w:val="a1"/>
    <w:uiPriority w:val="59"/>
    <w:rsid w:val="00BB7E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BB7E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B7E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7ED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24281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B13568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B02635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4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4.png"/><Relationship Id="rId21" Type="http://schemas.openxmlformats.org/officeDocument/2006/relationships/image" Target="media/image15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3.wmf"/><Relationship Id="rId68" Type="http://schemas.openxmlformats.org/officeDocument/2006/relationships/image" Target="media/image57.png"/><Relationship Id="rId84" Type="http://schemas.openxmlformats.org/officeDocument/2006/relationships/image" Target="media/image73.png"/><Relationship Id="rId89" Type="http://schemas.openxmlformats.org/officeDocument/2006/relationships/oleObject" Target="embeddings/oleObject7.bin"/><Relationship Id="rId112" Type="http://schemas.openxmlformats.org/officeDocument/2006/relationships/image" Target="media/image99.png"/><Relationship Id="rId133" Type="http://schemas.openxmlformats.org/officeDocument/2006/relationships/image" Target="media/image120.wmf"/><Relationship Id="rId138" Type="http://schemas.openxmlformats.org/officeDocument/2006/relationships/oleObject" Target="embeddings/oleObject11.bin"/><Relationship Id="rId16" Type="http://schemas.openxmlformats.org/officeDocument/2006/relationships/image" Target="media/image10.png"/><Relationship Id="rId107" Type="http://schemas.openxmlformats.org/officeDocument/2006/relationships/image" Target="media/image94.png"/><Relationship Id="rId11" Type="http://schemas.openxmlformats.org/officeDocument/2006/relationships/image" Target="media/image6.wmf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oleObject" Target="embeddings/oleObject3.bin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102" Type="http://schemas.openxmlformats.org/officeDocument/2006/relationships/image" Target="media/image89.png"/><Relationship Id="rId123" Type="http://schemas.openxmlformats.org/officeDocument/2006/relationships/image" Target="media/image110.png"/><Relationship Id="rId128" Type="http://schemas.openxmlformats.org/officeDocument/2006/relationships/image" Target="media/image115.png"/><Relationship Id="rId144" Type="http://schemas.openxmlformats.org/officeDocument/2006/relationships/oleObject" Target="embeddings/oleObject12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78.png"/><Relationship Id="rId95" Type="http://schemas.openxmlformats.org/officeDocument/2006/relationships/oleObject" Target="embeddings/oleObject8.bin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64" Type="http://schemas.openxmlformats.org/officeDocument/2006/relationships/oleObject" Target="embeddings/oleObject6.bin"/><Relationship Id="rId69" Type="http://schemas.openxmlformats.org/officeDocument/2006/relationships/image" Target="media/image58.png"/><Relationship Id="rId113" Type="http://schemas.openxmlformats.org/officeDocument/2006/relationships/image" Target="media/image100.png"/><Relationship Id="rId118" Type="http://schemas.openxmlformats.org/officeDocument/2006/relationships/image" Target="media/image105.png"/><Relationship Id="rId134" Type="http://schemas.openxmlformats.org/officeDocument/2006/relationships/oleObject" Target="embeddings/oleObject9.bin"/><Relationship Id="rId139" Type="http://schemas.openxmlformats.org/officeDocument/2006/relationships/image" Target="media/image123.png"/><Relationship Id="rId80" Type="http://schemas.openxmlformats.org/officeDocument/2006/relationships/image" Target="media/image69.png"/><Relationship Id="rId85" Type="http://schemas.openxmlformats.org/officeDocument/2006/relationships/image" Target="media/image74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2.bin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1.wmf"/><Relationship Id="rId67" Type="http://schemas.openxmlformats.org/officeDocument/2006/relationships/image" Target="media/image56.png"/><Relationship Id="rId103" Type="http://schemas.openxmlformats.org/officeDocument/2006/relationships/image" Target="media/image90.png"/><Relationship Id="rId108" Type="http://schemas.openxmlformats.org/officeDocument/2006/relationships/image" Target="media/image95.png"/><Relationship Id="rId116" Type="http://schemas.openxmlformats.org/officeDocument/2006/relationships/image" Target="media/image103.png"/><Relationship Id="rId124" Type="http://schemas.openxmlformats.org/officeDocument/2006/relationships/image" Target="media/image111.png"/><Relationship Id="rId129" Type="http://schemas.openxmlformats.org/officeDocument/2006/relationships/image" Target="media/image116.png"/><Relationship Id="rId137" Type="http://schemas.openxmlformats.org/officeDocument/2006/relationships/image" Target="media/image122.wmf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oleObject" Target="embeddings/oleObject5.bin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2.png"/><Relationship Id="rId88" Type="http://schemas.openxmlformats.org/officeDocument/2006/relationships/image" Target="media/image77.png"/><Relationship Id="rId91" Type="http://schemas.openxmlformats.org/officeDocument/2006/relationships/image" Target="media/image79.png"/><Relationship Id="rId96" Type="http://schemas.openxmlformats.org/officeDocument/2006/relationships/image" Target="media/image83.png"/><Relationship Id="rId111" Type="http://schemas.openxmlformats.org/officeDocument/2006/relationships/image" Target="media/image98.png"/><Relationship Id="rId132" Type="http://schemas.openxmlformats.org/officeDocument/2006/relationships/image" Target="media/image119.png"/><Relationship Id="rId140" Type="http://schemas.openxmlformats.org/officeDocument/2006/relationships/image" Target="media/image124.png"/><Relationship Id="rId145" Type="http://schemas.openxmlformats.org/officeDocument/2006/relationships/image" Target="media/image128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wmf"/><Relationship Id="rId106" Type="http://schemas.openxmlformats.org/officeDocument/2006/relationships/image" Target="media/image93.png"/><Relationship Id="rId114" Type="http://schemas.openxmlformats.org/officeDocument/2006/relationships/image" Target="media/image101.png"/><Relationship Id="rId119" Type="http://schemas.openxmlformats.org/officeDocument/2006/relationships/image" Target="media/image106.png"/><Relationship Id="rId127" Type="http://schemas.openxmlformats.org/officeDocument/2006/relationships/image" Target="media/image114.png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oleObject" Target="embeddings/oleObject4.bin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5.png"/><Relationship Id="rId94" Type="http://schemas.openxmlformats.org/officeDocument/2006/relationships/image" Target="media/image82.png"/><Relationship Id="rId99" Type="http://schemas.openxmlformats.org/officeDocument/2006/relationships/image" Target="media/image86.png"/><Relationship Id="rId101" Type="http://schemas.openxmlformats.org/officeDocument/2006/relationships/image" Target="media/image88.png"/><Relationship Id="rId122" Type="http://schemas.openxmlformats.org/officeDocument/2006/relationships/image" Target="media/image109.png"/><Relationship Id="rId130" Type="http://schemas.openxmlformats.org/officeDocument/2006/relationships/image" Target="media/image117.png"/><Relationship Id="rId135" Type="http://schemas.openxmlformats.org/officeDocument/2006/relationships/image" Target="media/image121.wmf"/><Relationship Id="rId143" Type="http://schemas.openxmlformats.org/officeDocument/2006/relationships/image" Target="media/image127.wmf"/><Relationship Id="rId148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2.png"/><Relationship Id="rId109" Type="http://schemas.openxmlformats.org/officeDocument/2006/relationships/image" Target="media/image96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5.png"/><Relationship Id="rId97" Type="http://schemas.openxmlformats.org/officeDocument/2006/relationships/image" Target="media/image84.png"/><Relationship Id="rId104" Type="http://schemas.openxmlformats.org/officeDocument/2006/relationships/image" Target="media/image91.png"/><Relationship Id="rId120" Type="http://schemas.openxmlformats.org/officeDocument/2006/relationships/image" Target="media/image107.png"/><Relationship Id="rId125" Type="http://schemas.openxmlformats.org/officeDocument/2006/relationships/image" Target="media/image112.png"/><Relationship Id="rId141" Type="http://schemas.openxmlformats.org/officeDocument/2006/relationships/image" Target="media/image125.png"/><Relationship Id="rId146" Type="http://schemas.openxmlformats.org/officeDocument/2006/relationships/oleObject" Target="embeddings/oleObject13.bin"/><Relationship Id="rId7" Type="http://schemas.openxmlformats.org/officeDocument/2006/relationships/image" Target="media/image2.emf"/><Relationship Id="rId71" Type="http://schemas.openxmlformats.org/officeDocument/2006/relationships/image" Target="media/image60.png"/><Relationship Id="rId92" Type="http://schemas.openxmlformats.org/officeDocument/2006/relationships/image" Target="media/image80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5.png"/><Relationship Id="rId87" Type="http://schemas.openxmlformats.org/officeDocument/2006/relationships/image" Target="media/image76.png"/><Relationship Id="rId110" Type="http://schemas.openxmlformats.org/officeDocument/2006/relationships/image" Target="media/image97.png"/><Relationship Id="rId115" Type="http://schemas.openxmlformats.org/officeDocument/2006/relationships/image" Target="media/image102.png"/><Relationship Id="rId131" Type="http://schemas.openxmlformats.org/officeDocument/2006/relationships/image" Target="media/image118.png"/><Relationship Id="rId136" Type="http://schemas.openxmlformats.org/officeDocument/2006/relationships/oleObject" Target="embeddings/oleObject10.bin"/><Relationship Id="rId61" Type="http://schemas.openxmlformats.org/officeDocument/2006/relationships/image" Target="media/image52.wmf"/><Relationship Id="rId82" Type="http://schemas.openxmlformats.org/officeDocument/2006/relationships/image" Target="media/image71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8.png"/><Relationship Id="rId56" Type="http://schemas.openxmlformats.org/officeDocument/2006/relationships/image" Target="media/image49.png"/><Relationship Id="rId77" Type="http://schemas.openxmlformats.org/officeDocument/2006/relationships/image" Target="media/image66.png"/><Relationship Id="rId100" Type="http://schemas.openxmlformats.org/officeDocument/2006/relationships/image" Target="media/image87.png"/><Relationship Id="rId105" Type="http://schemas.openxmlformats.org/officeDocument/2006/relationships/image" Target="media/image92.png"/><Relationship Id="rId126" Type="http://schemas.openxmlformats.org/officeDocument/2006/relationships/image" Target="media/image113.png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44.png"/><Relationship Id="rId72" Type="http://schemas.openxmlformats.org/officeDocument/2006/relationships/image" Target="media/image61.png"/><Relationship Id="rId93" Type="http://schemas.openxmlformats.org/officeDocument/2006/relationships/image" Target="media/image81.png"/><Relationship Id="rId98" Type="http://schemas.openxmlformats.org/officeDocument/2006/relationships/image" Target="media/image85.png"/><Relationship Id="rId121" Type="http://schemas.openxmlformats.org/officeDocument/2006/relationships/image" Target="media/image108.png"/><Relationship Id="rId142" Type="http://schemas.openxmlformats.org/officeDocument/2006/relationships/image" Target="media/image12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32657A248834F21B536AEE7BC24DE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39A50B-1800-47DD-845C-7C812B6DDC6F}"/>
      </w:docPartPr>
      <w:docPartBody>
        <w:p w:rsidR="00826925" w:rsidRDefault="003A4BAB" w:rsidP="003A4BAB">
          <w:pPr>
            <w:pStyle w:val="832657A248834F21B536AEE7BC24DE7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02F8F3A1AC04B3CB30C2826E37D92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4D4370-9293-4A07-A3AF-0D78EE02C04B}"/>
      </w:docPartPr>
      <w:docPartBody>
        <w:p w:rsidR="00826925" w:rsidRDefault="003A4BAB" w:rsidP="003A4BAB">
          <w:pPr>
            <w:pStyle w:val="802F8F3A1AC04B3CB30C2826E37D927D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9F44413AD6C4429A7D94E86DECC16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74A3D2-9504-4BC5-B87A-29FD65D06D3F}"/>
      </w:docPartPr>
      <w:docPartBody>
        <w:p w:rsidR="00826925" w:rsidRDefault="003A4BAB" w:rsidP="003A4BAB">
          <w:pPr>
            <w:pStyle w:val="29F44413AD6C4429A7D94E86DECC16C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087351963FFA49DE9AB9A1BAF9593F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A6A86-BD1F-49CC-ACE5-F6CB5B5182EA}"/>
      </w:docPartPr>
      <w:docPartBody>
        <w:p w:rsidR="00826925" w:rsidRDefault="003A4BAB" w:rsidP="003A4BAB">
          <w:pPr>
            <w:pStyle w:val="087351963FFA49DE9AB9A1BAF9593F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D3BDFB10DCF41CC894933E6EE9860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36750A-AF01-4E1C-AB98-4FE6E3D32074}"/>
      </w:docPartPr>
      <w:docPartBody>
        <w:p w:rsidR="00826925" w:rsidRDefault="003A4BAB" w:rsidP="003A4BAB">
          <w:pPr>
            <w:pStyle w:val="5D3BDFB10DCF41CC894933E6EE986094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BAB"/>
    <w:rsid w:val="000A1C60"/>
    <w:rsid w:val="000E5773"/>
    <w:rsid w:val="00114AE4"/>
    <w:rsid w:val="003A4BAB"/>
    <w:rsid w:val="003C6A95"/>
    <w:rsid w:val="006F71DF"/>
    <w:rsid w:val="00826925"/>
    <w:rsid w:val="008F5355"/>
    <w:rsid w:val="009814B1"/>
    <w:rsid w:val="00AB6256"/>
    <w:rsid w:val="00B6387D"/>
    <w:rsid w:val="00BA1E95"/>
    <w:rsid w:val="00DA6058"/>
    <w:rsid w:val="00E93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3256"/>
    <w:rPr>
      <w:color w:val="808080"/>
    </w:rPr>
  </w:style>
  <w:style w:type="paragraph" w:customStyle="1" w:styleId="832657A248834F21B536AEE7BC24DE76">
    <w:name w:val="832657A248834F21B536AEE7BC24DE76"/>
    <w:rsid w:val="003A4BAB"/>
  </w:style>
  <w:style w:type="paragraph" w:customStyle="1" w:styleId="802F8F3A1AC04B3CB30C2826E37D927D">
    <w:name w:val="802F8F3A1AC04B3CB30C2826E37D927D"/>
    <w:rsid w:val="003A4BAB"/>
  </w:style>
  <w:style w:type="paragraph" w:customStyle="1" w:styleId="29F44413AD6C4429A7D94E86DECC16CA">
    <w:name w:val="29F44413AD6C4429A7D94E86DECC16CA"/>
    <w:rsid w:val="003A4BAB"/>
  </w:style>
  <w:style w:type="paragraph" w:customStyle="1" w:styleId="087351963FFA49DE9AB9A1BAF9593F4D">
    <w:name w:val="087351963FFA49DE9AB9A1BAF9593F4D"/>
    <w:rsid w:val="003A4BAB"/>
  </w:style>
  <w:style w:type="paragraph" w:customStyle="1" w:styleId="5D3BDFB10DCF41CC894933E6EE986094">
    <w:name w:val="5D3BDFB10DCF41CC894933E6EE986094"/>
    <w:rsid w:val="003A4B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7</TotalTime>
  <Pages>30</Pages>
  <Words>2140</Words>
  <Characters>12198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vryonova.marina@gmail.com</dc:creator>
  <cp:lastModifiedBy>артём швадченко</cp:lastModifiedBy>
  <cp:revision>22</cp:revision>
  <dcterms:created xsi:type="dcterms:W3CDTF">2023-11-29T12:24:00Z</dcterms:created>
  <dcterms:modified xsi:type="dcterms:W3CDTF">2024-12-13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